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8C3" w:rsidRPr="000D28C3" w:rsidRDefault="000D28C3" w:rsidP="000D28C3">
      <w:pPr>
        <w:jc w:val="center"/>
        <w:rPr>
          <w:rFonts w:eastAsia="Times New Roman"/>
          <w:b/>
          <w:sz w:val="32"/>
          <w:szCs w:val="32"/>
          <w:lang w:val="en-US"/>
        </w:rPr>
      </w:pPr>
      <w:r w:rsidRPr="000D28C3">
        <w:rPr>
          <w:rFonts w:eastAsia="Times New Roman"/>
          <w:b/>
          <w:sz w:val="32"/>
          <w:szCs w:val="32"/>
          <w:lang w:val="en-US"/>
        </w:rPr>
        <w:t>TÓM TẮT LÝ THUYẾT TOÁN – HỌC KÌ 2</w:t>
      </w:r>
    </w:p>
    <w:p w:rsidR="000D28C3" w:rsidRPr="000D28C3" w:rsidRDefault="000D28C3" w:rsidP="000D28C3">
      <w:pPr>
        <w:jc w:val="center"/>
        <w:rPr>
          <w:rFonts w:eastAsia="Times New Roman"/>
          <w:b/>
          <w:sz w:val="32"/>
          <w:szCs w:val="32"/>
          <w:lang w:val="en-US"/>
        </w:rPr>
      </w:pPr>
      <w:r w:rsidRPr="000D28C3">
        <w:rPr>
          <w:rFonts w:eastAsia="Times New Roman"/>
          <w:b/>
          <w:sz w:val="32"/>
          <w:szCs w:val="32"/>
          <w:lang w:val="en-US"/>
        </w:rPr>
        <w:t>HÌNH HỌC:</w:t>
      </w:r>
    </w:p>
    <w:p w:rsidR="000D28C3" w:rsidRDefault="000D28C3" w:rsidP="000D28C3">
      <w:pPr>
        <w:jc w:val="center"/>
        <w:rPr>
          <w:rFonts w:eastAsia="Times New Roman"/>
          <w:b/>
          <w:sz w:val="24"/>
          <w:szCs w:val="24"/>
          <w:lang w:val="en-US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4"/>
        </w:numPr>
        <w:tabs>
          <w:tab w:val="clear" w:pos="720"/>
        </w:tabs>
        <w:spacing w:after="0" w:line="240" w:lineRule="auto"/>
        <w:ind w:left="34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sz w:val="24"/>
          <w:szCs w:val="24"/>
        </w:rPr>
        <w:t>Các trường hợp bằng nhau của tam giác :</w:t>
      </w:r>
    </w:p>
    <w:tbl>
      <w:tblPr>
        <w:tblStyle w:val="TableGrid"/>
        <w:tblW w:w="0" w:type="auto"/>
        <w:tblLook w:val="01E0"/>
      </w:tblPr>
      <w:tblGrid>
        <w:gridCol w:w="3699"/>
        <w:gridCol w:w="3078"/>
        <w:gridCol w:w="3044"/>
      </w:tblGrid>
      <w:tr w:rsidR="000D28C3" w:rsidRPr="000D28C3" w:rsidTr="009D1410">
        <w:tc>
          <w:tcPr>
            <w:tcW w:w="3699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RƯỜNG HỢP BẰNG NHAU</w:t>
            </w:r>
          </w:p>
        </w:tc>
        <w:tc>
          <w:tcPr>
            <w:tcW w:w="3078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052" style="position:absolute;left:0;text-align:left;margin-left:3.15pt;margin-top:7pt;width:139.65pt;height:54.2pt;z-index:-251654144;mso-position-horizontal-relative:text;mso-position-vertical-relative:text" coordorigin="4914,2242" coordsize="2793,1084">
                  <v:shape id="_x0000_s36053" style="position:absolute;left:6958;top:3094;width:65;height:9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5,95" path="m,95l65,e" filled="f">
                    <v:path arrowok="t"/>
                  </v:shape>
                  <v:group id="_x0000_s36054" style="position:absolute;left:4914;top:2242;width:2793;height:1084" coordorigin="3717,2232" coordsize="2793,1084">
                    <v:group id="_x0000_s36055" style="position:absolute;left:4149;top:2845;width:1847;height:342" coordorigin="4149,2843" coordsize="1847,342">
                      <v:shape id="_x0000_s36056" style="position:absolute;left:4149;top:2843;width:91;height:7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1,74" path="m91,74l,e" filled="f">
                        <v:path arrowok="t"/>
                      </v:shape>
                      <v:shape id="_x0000_s36057" style="position:absolute;left:5498;top:2864;width:107;height:8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7,86" path="m107,86l,e" filled="f">
                        <v:path arrowok="t"/>
                      </v:shape>
                      <v:shape id="_x0000_s36058" style="position:absolute;left:4561;top:2843;width:56;height:9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,96" path="m,96l56,e" filled="f" strokeweight="3pt">
                        <v:stroke linestyle="thinThin"/>
                        <v:path arrowok="t"/>
                      </v:shape>
                      <v:shape id="_x0000_s36059" style="position:absolute;left:5940;top:2856;width:56;height:9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,96" path="m,96l56,e" filled="f" strokeweight="3pt">
                        <v:stroke linestyle="thinThin"/>
                        <v:path arrowok="t"/>
                      </v:shape>
                      <v:shape id="_x0000_s36060" style="position:absolute;left:4400;top:3080;width:55;height:8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5,89" path="m,89l55,e" filled="f">
                        <v:path arrowok="t"/>
                      </v:shape>
                      <v:shape id="_x0000_s36061" style="position:absolute;left:4395;top:3080;width:70;height:9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0,90" path="m70,90l,e" filled="f">
                        <v:path arrowok="t"/>
                      </v:shape>
                      <v:shape id="_x0000_s36062" style="position:absolute;left:5765;top:3085;width:75;height:10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5,100" path="m75,100l,e" filled="f">
                        <v:path arrowok="t"/>
                      </v:shape>
                    </v:group>
                    <v:group id="_x0000_s36063" style="position:absolute;left:3717;top:2232;width:2793;height:1084" coordorigin="3717,2232" coordsize="2793,1084">
                      <v:group id="_x0000_s36064" style="position:absolute;left:4059;top:2594;width:743;height:549" coordorigin="4059,2592" coordsize="743,549">
                        <v:line id="_x0000_s36065" style="position:absolute;flip:x" from="4059,2592" to="4344,3132"/>
                        <v:line id="_x0000_s36066" style="position:absolute" from="4344,2592" to="4800,3132"/>
                        <v:line id="_x0000_s36067" style="position:absolute" from="4061,3136" to="4802,3141"/>
                      </v:group>
                      <v:group id="_x0000_s36068" style="position:absolute;left:5425;top:2594;width:743;height:549" coordorigin="4059,2592" coordsize="743,549">
                        <v:line id="_x0000_s36069" style="position:absolute;flip:x" from="4059,2592" to="4344,3132"/>
                        <v:line id="_x0000_s36070" style="position:absolute" from="4344,2592" to="4800,3132"/>
                        <v:line id="_x0000_s36071" style="position:absolute" from="4061,3136" to="4802,3141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36072" type="#_x0000_t202" style="position:absolute;left:4116;top:2232;width:399;height:360" filled="f" stroked="f">
                        <v:textbox style="mso-next-textbox:#_x0000_s36072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073" type="#_x0000_t202" style="position:absolute;left:3717;top:2954;width:399;height:360" filled="f" stroked="f">
                        <v:textbox style="mso-next-textbox:#_x0000_s36073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36074" type="#_x0000_t202" style="position:absolute;left:4743;top:2954;width:399;height:360" filled="f" stroked="f">
                        <v:textbox style="mso-next-textbox:#_x0000_s36074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36075" type="#_x0000_t202" style="position:absolute;left:5484;top:2234;width:399;height:360" filled="f" stroked="f">
                        <v:textbox style="mso-next-textbox:#_x0000_s36075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36076" type="#_x0000_t202" style="position:absolute;left:5092;top:2956;width:399;height:360" filled="f" stroked="f">
                        <v:textbox style="mso-next-textbox:#_x0000_s36076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36077" type="#_x0000_t202" style="position:absolute;left:6111;top:2956;width:399;height:360" filled="f" stroked="f">
                        <v:textbox style="mso-next-textbox:#_x0000_s36077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w:pict>
            </w: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AM GIÁC THƯỜNG</w:t>
            </w:r>
          </w:p>
        </w:tc>
        <w:tc>
          <w:tcPr>
            <w:tcW w:w="3044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AM GIÁC VUÔNG</w:t>
            </w:r>
          </w:p>
        </w:tc>
      </w:tr>
      <w:tr w:rsidR="000D28C3" w:rsidRPr="000D28C3" w:rsidTr="009D1410">
        <w:tc>
          <w:tcPr>
            <w:tcW w:w="3699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CẠNH – CẠNH – CẠNH</w:t>
            </w:r>
          </w:p>
        </w:tc>
        <w:tc>
          <w:tcPr>
            <w:tcW w:w="3078" w:type="dxa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078" style="position:absolute;margin-left:3.15pt;margin-top:7.4pt;width:139.65pt;height:54.2pt;z-index:-251653120" coordorigin="3717,3128" coordsize="2793,1084">
                  <v:group id="_x0000_s36079" style="position:absolute;left:3717;top:3128;width:2793;height:1084" coordorigin="3717,3128" coordsize="2793,1084">
                    <v:shape id="_x0000_s36080" style="position:absolute;left:4149;top:3741;width:91;height:7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1,74" path="m91,74l,e" filled="f">
                      <v:path arrowok="t"/>
                    </v:shape>
                    <v:shape id="_x0000_s36081" style="position:absolute;left:5498;top:3762;width:107;height:8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7,86" path="m107,86l,e" filled="f">
                      <v:path arrowok="t"/>
                    </v:shape>
                    <v:shape id="_x0000_s36082" style="position:absolute;left:4561;top:3741;width:56;height:9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,96" path="m,96l56,e" filled="f" strokeweight="3pt">
                      <v:stroke linestyle="thinThin"/>
                      <v:path arrowok="t"/>
                    </v:shape>
                    <v:shape id="_x0000_s36083" style="position:absolute;left:5940;top:3754;width:56;height:9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6,96" path="m,96l56,e" filled="f" strokeweight="3pt">
                      <v:stroke linestyle="thinThin"/>
                      <v:path arrowok="t"/>
                    </v:shape>
                    <v:group id="_x0000_s36084" style="position:absolute;left:3717;top:3128;width:2793;height:1084" coordorigin="3717,2232" coordsize="2793,1084">
                      <v:group id="_x0000_s36085" style="position:absolute;left:4059;top:2594;width:743;height:549" coordorigin="4059,2592" coordsize="743,549">
                        <v:line id="_x0000_s36086" style="position:absolute;flip:x" from="4059,2592" to="4344,3132"/>
                        <v:line id="_x0000_s36087" style="position:absolute" from="4344,2592" to="4800,3132"/>
                        <v:line id="_x0000_s36088" style="position:absolute" from="4061,3136" to="4802,3141"/>
                      </v:group>
                      <v:group id="_x0000_s36089" style="position:absolute;left:5425;top:2594;width:743;height:549" coordorigin="4059,2592" coordsize="743,549">
                        <v:line id="_x0000_s36090" style="position:absolute;flip:x" from="4059,2592" to="4344,3132"/>
                        <v:line id="_x0000_s36091" style="position:absolute" from="4344,2592" to="4800,3132"/>
                        <v:line id="_x0000_s36092" style="position:absolute" from="4061,3136" to="4802,3141"/>
                      </v:group>
                      <v:shape id="_x0000_s36093" type="#_x0000_t202" style="position:absolute;left:4116;top:2232;width:399;height:360" filled="f" stroked="f">
                        <v:textbox style="mso-next-textbox:#_x0000_s36093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094" type="#_x0000_t202" style="position:absolute;left:3717;top:2954;width:399;height:360" filled="f" stroked="f">
                        <v:textbox style="mso-next-textbox:#_x0000_s36094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36095" type="#_x0000_t202" style="position:absolute;left:4743;top:2954;width:399;height:360" filled="f" stroked="f">
                        <v:textbox style="mso-next-textbox:#_x0000_s36095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36096" type="#_x0000_t202" style="position:absolute;left:5484;top:2234;width:399;height:360" filled="f" stroked="f">
                        <v:textbox style="mso-next-textbox:#_x0000_s36096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36097" type="#_x0000_t202" style="position:absolute;left:5092;top:2956;width:399;height:360" filled="f" stroked="f">
                        <v:textbox style="mso-next-textbox:#_x0000_s36097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36098" type="#_x0000_t202" style="position:absolute;left:6111;top:2956;width:399;height:360" filled="f" stroked="f">
                        <v:textbox style="mso-next-textbox:#_x0000_s36098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</v:group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36099" type="#_x0000_t19" style="position:absolute;left:4283;top:3491;width:172;height:184;rotation:8088fd;flip:y" coordsize="25336,21600" adj="-8369866,-3660712,13213" path="wr-8387,,34813,43200,,4513,25336,3723nfewr-8387,,34813,43200,,4513,25336,3723l13213,21600nsxe">
                    <v:path o:connectlocs="0,4513;25336,3723;13213,21600"/>
                  </v:shape>
                  <v:shape id="_x0000_s36100" type="#_x0000_t19" style="position:absolute;left:5640;top:3495;width:186;height:184;rotation:8088fd;flip:y" coordsize="27339,21600" adj="-8833196,-3660712,15216" path="wr-6384,,36816,43200,,6269,27339,3723nfewr-6384,,36816,43200,,6269,27339,3723l15216,21600nsxe">
                    <v:path o:connectlocs="0,6269;27339,3723;15216,21600"/>
                  </v:shape>
                </v:group>
              </w:pict>
            </w:r>
          </w:p>
        </w:tc>
        <w:tc>
          <w:tcPr>
            <w:tcW w:w="3044" w:type="dxa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</w:tc>
      </w:tr>
      <w:tr w:rsidR="000D28C3" w:rsidRPr="000D28C3" w:rsidTr="009D1410">
        <w:tc>
          <w:tcPr>
            <w:tcW w:w="3699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CẠNH – GÓC – CẠNH</w:t>
            </w:r>
          </w:p>
        </w:tc>
        <w:tc>
          <w:tcPr>
            <w:tcW w:w="3078" w:type="dxa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101" style="position:absolute;margin-left:3.15pt;margin-top:5.85pt;width:139.65pt;height:54.2pt;z-index:-251652096" coordorigin="4914,4045" coordsize="2793,1084">
                  <v:group id="_x0000_s36102" style="position:absolute;left:4914;top:4045;width:2793;height:1084" coordorigin="3717,4032" coordsize="2793,1084">
                    <v:group id="_x0000_s36103" style="position:absolute;left:3717;top:4032;width:2793;height:1084" coordorigin="3717,2232" coordsize="2793,1084">
                      <v:group id="_x0000_s36104" style="position:absolute;left:4059;top:2594;width:743;height:549" coordorigin="4059,2592" coordsize="743,549">
                        <v:line id="_x0000_s36105" style="position:absolute;flip:x" from="4059,2592" to="4344,3132"/>
                        <v:line id="_x0000_s36106" style="position:absolute" from="4344,2592" to="4800,3132"/>
                        <v:line id="_x0000_s36107" style="position:absolute" from="4061,3136" to="4802,3141"/>
                      </v:group>
                      <v:group id="_x0000_s36108" style="position:absolute;left:5425;top:2594;width:743;height:549" coordorigin="4059,2592" coordsize="743,549">
                        <v:line id="_x0000_s36109" style="position:absolute;flip:x" from="4059,2592" to="4344,3132"/>
                        <v:line id="_x0000_s36110" style="position:absolute" from="4344,2592" to="4800,3132"/>
                        <v:line id="_x0000_s36111" style="position:absolute" from="4061,3136" to="4802,3141"/>
                      </v:group>
                      <v:shape id="_x0000_s36112" type="#_x0000_t202" style="position:absolute;left:4116;top:2232;width:399;height:360" filled="f" stroked="f">
                        <v:textbox style="mso-next-textbox:#_x0000_s36112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113" type="#_x0000_t202" style="position:absolute;left:3717;top:2954;width:399;height:360" filled="f" stroked="f">
                        <v:textbox style="mso-next-textbox:#_x0000_s36113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36114" type="#_x0000_t202" style="position:absolute;left:4743;top:2954;width:399;height:360" filled="f" stroked="f">
                        <v:textbox style="mso-next-textbox:#_x0000_s36114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36115" type="#_x0000_t202" style="position:absolute;left:5484;top:2234;width:399;height:360" filled="f" stroked="f">
                        <v:textbox style="mso-next-textbox:#_x0000_s36115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36116" type="#_x0000_t202" style="position:absolute;left:5092;top:2956;width:399;height:360" filled="f" stroked="f">
                        <v:textbox style="mso-next-textbox:#_x0000_s36116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36117" type="#_x0000_t202" style="position:absolute;left:6111;top:2956;width:399;height:360" filled="f" stroked="f">
                        <v:textbox style="mso-next-textbox:#_x0000_s36117">
                          <w:txbxContent>
                            <w:p w:rsidR="000D28C3" w:rsidRPr="00CA4535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  <v:shape id="_x0000_s36118" style="position:absolute;left:4410;top:4848;width:6;height:15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,156" path="m6,156l,e" filled="f">
                      <v:path arrowok="t"/>
                    </v:shape>
                    <v:shape id="_x0000_s36119" style="position:absolute;left:5778;top:4836;width:6;height:15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,156" path="m6,156l,e" filled="f">
                      <v:path arrowok="t"/>
                    </v:shape>
                  </v:group>
                  <v:shape id="_x0000_s36120" type="#_x0000_t19" style="position:absolute;left:5829;top:4804;width:146;height:184;rotation:16110730fd;flip:y" coordsize="23520,21600" adj="-7304506,-2863529,7902" path="wr-13698,,29502,43200,,1497,23520,6679nfewr-13698,,29502,43200,,1497,23520,6679l7902,21600nsxe" strokeweight="3pt">
                    <v:stroke linestyle="thinThin"/>
                    <v:path o:connectlocs="0,1497;23520,6679;7902,21600"/>
                  </v:shape>
                  <v:shape id="_x0000_s36121" type="#_x0000_t19" style="position:absolute;left:6603;top:4777;width:198;height:184;rotation:7820812fd;flip:y" coordsize="20310,21600" adj="-8405982,-4671359,13377" path="wr-8223,,34977,43200,,4641,20310,1143nfewr-8223,,34977,43200,,4641,20310,1143l13377,21600nsxe">
                    <v:path o:connectlocs="0,4641;20310,1143;13377,21600"/>
                  </v:shape>
                  <v:shape id="_x0000_s36122" type="#_x0000_t19" style="position:absolute;left:5236;top:4774;width:198;height:184;rotation:7820812fd;flip:y" coordsize="20310,21600" adj="-8405982,-4671359,13377" path="wr-8223,,34977,43200,,4641,20310,1143nfewr-8223,,34977,43200,,4641,20310,1143l13377,21600nsxe">
                    <v:path o:connectlocs="0,4641;20310,1143;13377,21600"/>
                  </v:shape>
                  <v:shape id="_x0000_s36123" type="#_x0000_t19" style="position:absolute;left:7200;top:4780;width:146;height:184;rotation:16110730fd;flip:y" coordsize="23520,21600" adj="-7304506,-2863529,7902" path="wr-13698,,29502,43200,,1497,23520,6679nfewr-13698,,29502,43200,,1497,23520,6679l7902,21600nsxe" strokeweight="3pt">
                    <v:stroke linestyle="thinThin"/>
                    <v:path o:connectlocs="0,1497;23520,6679;7902,21600"/>
                  </v:shape>
                </v:group>
              </w:pict>
            </w:r>
          </w:p>
        </w:tc>
        <w:tc>
          <w:tcPr>
            <w:tcW w:w="3044" w:type="dxa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176" style="position:absolute;margin-left:3.25pt;margin-top:.65pt;width:139.65pt;height:54.05pt;z-index:-251651072;mso-position-horizontal-relative:text;mso-position-vertical-relative:text" coordorigin="7994,3322" coordsize="2793,1081">
                  <v:group id="_x0000_s36177" style="position:absolute;left:7994;top:3322;width:2793;height:1081" coordorigin="7365,2411" coordsize="2793,1081">
                    <v:group id="_x0000_s36178" style="position:absolute;left:7365;top:2411;width:2793;height:1081" coordorigin="7365,2411" coordsize="2793,1081">
                      <v:group id="_x0000_s36179" style="position:absolute;left:7650;top:2592;width:798;height:540" coordorigin="7650,2592" coordsize="798,540">
                        <v:line id="_x0000_s36180" style="position:absolute" from="7650,2592" to="7650,3132"/>
                        <v:line id="_x0000_s36181" style="position:absolute;flip:x" from="7650,3132" to="8448,3132"/>
                        <v:line id="_x0000_s36182" style="position:absolute;flip:x y" from="7650,2592" to="8448,3132"/>
                      </v:group>
                      <v:group id="_x0000_s36183" style="position:absolute;left:8961;top:2592;width:798;height:540" coordorigin="7650,2592" coordsize="798,540">
                        <v:line id="_x0000_s36184" style="position:absolute" from="7650,2592" to="7650,3132"/>
                        <v:line id="_x0000_s36185" style="position:absolute;flip:x" from="7650,3132" to="8448,3132"/>
                        <v:line id="_x0000_s36186" style="position:absolute;flip:x y" from="7650,2592" to="8448,3132"/>
                      </v:group>
                      <v:shape id="_x0000_s36187" type="#_x0000_t202" style="position:absolute;left:7365;top:2412;width:513;height:540" filled="f" stroked="f">
                        <v:textbox style="mso-next-textbox:#_x0000_s36187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36188" type="#_x0000_t202" style="position:absolute;left:7381;top:2951;width:513;height:540" filled="f" stroked="f">
                        <v:textbox style="mso-next-textbox:#_x0000_s36188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189" type="#_x0000_t202" style="position:absolute;left:8334;top:2952;width:513;height:540" filled="f" stroked="f">
                        <v:textbox style="mso-next-textbox:#_x0000_s36189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36190" type="#_x0000_t202" style="position:absolute;left:8676;top:2411;width:513;height:540" filled="f" stroked="f">
                        <v:textbox style="mso-next-textbox:#_x0000_s36190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36191" type="#_x0000_t202" style="position:absolute;left:8676;top:2952;width:513;height:540" filled="f" stroked="f">
                        <v:textbox style="mso-next-textbox:#_x0000_s36191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36192" type="#_x0000_t202" style="position:absolute;left:9645;top:2952;width:513;height:540" filled="f" stroked="f">
                        <v:textbox style="mso-next-textbox:#_x0000_s36192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  <v:line id="_x0000_s36193" style="position:absolute" from="7653,3010" to="7767,3010"/>
                    <v:shape id="_x0000_s36194" style="position:absolute;left:7766;top:3004;width:2;height:1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39" path="m,l2,139e" filled="f">
                      <v:path arrowok="t"/>
                    </v:shape>
                    <v:line id="_x0000_s36195" style="position:absolute" from="8963,3015" to="9077,3015"/>
                    <v:shape id="_x0000_s36196" style="position:absolute;left:9076;top:3009;width:2;height:1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39" path="m,l2,139e" filled="f">
                      <v:path arrowok="t"/>
                    </v:shape>
                  </v:group>
                  <v:line id="_x0000_s36197" style="position:absolute" from="8224,3764" to="8338,3764"/>
                  <v:line id="_x0000_s36198" style="position:absolute" from="9533,3743" to="9647,3743"/>
                  <v:shape id="_x0000_s36199" style="position:absolute;left:8672;top:3964;width:1;height:12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22" path="m,l,122e" filled="f" strokeweight="3pt">
                    <v:stroke linestyle="thinThin"/>
                    <v:path arrowok="t"/>
                  </v:shape>
                  <v:shape id="_x0000_s36200" style="position:absolute;left:9988;top:3970;width:1;height:12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22" path="m,l,122e" filled="f" strokeweight="3pt">
                    <v:stroke linestyle="thinThin"/>
                    <v:path arrowok="t"/>
                  </v:shape>
                </v:group>
              </w:pict>
            </w:r>
          </w:p>
        </w:tc>
      </w:tr>
      <w:tr w:rsidR="000D28C3" w:rsidRPr="000D28C3" w:rsidTr="009D1410">
        <w:tc>
          <w:tcPr>
            <w:tcW w:w="3699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GÓC – CẠNH – GÓC</w:t>
            </w:r>
          </w:p>
        </w:tc>
        <w:tc>
          <w:tcPr>
            <w:tcW w:w="3078" w:type="dxa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044" w:type="dxa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201" style="position:absolute;margin-left:3.55pt;margin-top:-.35pt;width:139.65pt;height:54.05pt;z-index:-251650048;mso-position-horizontal-relative:text;mso-position-vertical-relative:text" coordorigin="8000,4241" coordsize="2793,1081">
                  <v:group id="_x0000_s36202" style="position:absolute;left:8000;top:4241;width:2793;height:1081" coordorigin="7365,2411" coordsize="2793,1081">
                    <v:group id="_x0000_s36203" style="position:absolute;left:7365;top:2411;width:2793;height:1081" coordorigin="7365,2411" coordsize="2793,1081">
                      <v:group id="_x0000_s36204" style="position:absolute;left:7650;top:2592;width:798;height:540" coordorigin="7650,2592" coordsize="798,540">
                        <v:line id="_x0000_s36205" style="position:absolute" from="7650,2592" to="7650,3132"/>
                        <v:line id="_x0000_s36206" style="position:absolute;flip:x" from="7650,3132" to="8448,3132"/>
                        <v:line id="_x0000_s36207" style="position:absolute;flip:x y" from="7650,2592" to="8448,3132"/>
                      </v:group>
                      <v:group id="_x0000_s36208" style="position:absolute;left:8961;top:2592;width:798;height:540" coordorigin="7650,2592" coordsize="798,540">
                        <v:line id="_x0000_s36209" style="position:absolute" from="7650,2592" to="7650,3132"/>
                        <v:line id="_x0000_s36210" style="position:absolute;flip:x" from="7650,3132" to="8448,3132"/>
                        <v:line id="_x0000_s36211" style="position:absolute;flip:x y" from="7650,2592" to="8448,3132"/>
                      </v:group>
                      <v:shape id="_x0000_s36212" type="#_x0000_t202" style="position:absolute;left:7365;top:2412;width:513;height:540" filled="f" stroked="f">
                        <v:textbox style="mso-next-textbox:#_x0000_s36212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36213" type="#_x0000_t202" style="position:absolute;left:7381;top:2951;width:513;height:540" filled="f" stroked="f">
                        <v:textbox style="mso-next-textbox:#_x0000_s36213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214" type="#_x0000_t202" style="position:absolute;left:8334;top:2952;width:513;height:540" filled="f" stroked="f">
                        <v:textbox style="mso-next-textbox:#_x0000_s36214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36215" type="#_x0000_t202" style="position:absolute;left:8676;top:2411;width:513;height:540" filled="f" stroked="f">
                        <v:textbox style="mso-next-textbox:#_x0000_s36215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36216" type="#_x0000_t202" style="position:absolute;left:8676;top:2952;width:513;height:540" filled="f" stroked="f">
                        <v:textbox style="mso-next-textbox:#_x0000_s36216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36217" type="#_x0000_t202" style="position:absolute;left:9645;top:2952;width:513;height:540" filled="f" stroked="f">
                        <v:textbox style="mso-next-textbox:#_x0000_s36217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  <v:line id="_x0000_s36218" style="position:absolute" from="7653,3010" to="7767,3010"/>
                    <v:shape id="_x0000_s36219" style="position:absolute;left:7766;top:3004;width:2;height:1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39" path="m,l2,139e" filled="f">
                      <v:path arrowok="t"/>
                    </v:shape>
                    <v:line id="_x0000_s36220" style="position:absolute" from="8963,3015" to="9077,3015"/>
                    <v:shape id="_x0000_s36221" style="position:absolute;left:9076;top:3009;width:2;height:1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39" path="m,l2,139e" filled="f">
                      <v:path arrowok="t"/>
                    </v:shape>
                  </v:group>
                  <v:shape id="_x0000_s36222" style="position:absolute;left:8630;top:4905;width:1;height:12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22" path="m,l,122e" filled="f" strokeweight=".25pt">
                    <v:path arrowok="t"/>
                  </v:shape>
                  <v:shape id="_x0000_s36223" style="position:absolute;left:9938;top:4901;width:1;height:12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22" path="m,l,122e" filled="f" strokeweight=".25pt">
                    <v:path arrowok="t"/>
                  </v:shape>
                  <v:shape id="_x0000_s36224" type="#_x0000_t19" style="position:absolute;left:8868;top:4826;width:146;height:184;rotation:16110730fd;flip:y" coordsize="23520,21600" adj="-7304506,-2863529,7902" path="wr-13698,,29502,43200,,1497,23520,6679nfewr-13698,,29502,43200,,1497,23520,6679l7902,21600nsxe" strokeweight="3pt">
                    <v:stroke linestyle="thinThin"/>
                    <v:path o:connectlocs="0,1497;23520,6679;7902,21600"/>
                  </v:shape>
                  <v:shape id="_x0000_s36225" type="#_x0000_t19" style="position:absolute;left:10172;top:4817;width:146;height:184;rotation:16110730fd;flip:y" coordsize="23520,21600" adj="-7304506,-2863529,7902" path="wr-13698,,29502,43200,,1497,23520,6679nfewr-13698,,29502,43200,,1497,23520,6679l7902,21600nsxe" strokeweight="3pt">
                    <v:stroke linestyle="thinThin"/>
                    <v:path o:connectlocs="0,1497;23520,6679;7902,21600"/>
                  </v:shape>
                </v:group>
              </w:pict>
            </w:r>
          </w:p>
        </w:tc>
      </w:tr>
      <w:tr w:rsidR="000D28C3" w:rsidRPr="000D28C3" w:rsidTr="009D1410">
        <w:tc>
          <w:tcPr>
            <w:tcW w:w="3699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RƯỜNG HỢP BẰNG NHAU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ĐẶC BIỆT</w:t>
            </w:r>
          </w:p>
        </w:tc>
        <w:tc>
          <w:tcPr>
            <w:tcW w:w="6122" w:type="dxa"/>
            <w:gridSpan w:val="2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shape id="_x0000_s36174" type="#_x0000_t202" style="position:absolute;left:0;text-align:left;margin-left:176.2pt;margin-top:22.55pt;width:129.05pt;height:67.3pt;z-index:251667456;mso-position-horizontal-relative:text;mso-position-vertical-relative:text" filled="f" stroked="f">
                  <v:textbox style="mso-next-textbox:#_x0000_s36174">
                    <w:txbxContent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Xét 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44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ABC và 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44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>DEF ta có :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      Â = D = 90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  <w:vertAlign w:val="superscript"/>
                          </w:rPr>
                          <w:t>0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      BC = EF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      C = F 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DE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44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ABC = 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44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>DEF ( ch – gn )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4"/>
                            <w:szCs w:val="14"/>
                          </w:rPr>
                        </w:pPr>
                        <w:r w:rsidRPr="00DA444E">
                          <w:rPr>
                            <w:shadow/>
                            <w:sz w:val="14"/>
                            <w:szCs w:val="14"/>
                          </w:rPr>
                          <w:tab/>
                        </w:r>
                      </w:p>
                    </w:txbxContent>
                  </v:textbox>
                </v:shape>
              </w:pict>
            </w: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AM GIÁC VUÔNG</w:t>
            </w:r>
          </w:p>
        </w:tc>
      </w:tr>
      <w:tr w:rsidR="000D28C3" w:rsidRPr="000D28C3" w:rsidTr="009D1410">
        <w:tc>
          <w:tcPr>
            <w:tcW w:w="3699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CẠNH HUYÊN – GÓC NHỌN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6122" w:type="dxa"/>
            <w:gridSpan w:val="2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125" style="position:absolute;margin-left:28.8pt;margin-top:-.5pt;width:139.65pt;height:54.05pt;z-index:-251648000;mso-position-horizontal-relative:text;mso-position-vertical-relative:text" coordorigin="5427,6022" coordsize="2793,1081">
                  <v:group id="_x0000_s36126" style="position:absolute;left:5427;top:6022;width:2793;height:1081" coordorigin="5427,6022" coordsize="2793,1081">
                    <v:group id="_x0000_s36127" style="position:absolute;left:5427;top:6022;width:2793;height:1081" coordorigin="7365,2411" coordsize="2793,1081">
                      <v:group id="_x0000_s36128" style="position:absolute;left:7650;top:2592;width:798;height:540" coordorigin="7650,2592" coordsize="798,540">
                        <v:line id="_x0000_s36129" style="position:absolute" from="7650,2592" to="7650,3132"/>
                        <v:line id="_x0000_s36130" style="position:absolute;flip:x" from="7650,3132" to="8448,3132"/>
                        <v:line id="_x0000_s36131" style="position:absolute;flip:x y" from="7650,2592" to="8448,3132"/>
                      </v:group>
                      <v:group id="_x0000_s36132" style="position:absolute;left:8961;top:2592;width:798;height:540" coordorigin="7650,2592" coordsize="798,540">
                        <v:line id="_x0000_s36133" style="position:absolute" from="7650,2592" to="7650,3132"/>
                        <v:line id="_x0000_s36134" style="position:absolute;flip:x" from="7650,3132" to="8448,3132"/>
                        <v:line id="_x0000_s36135" style="position:absolute;flip:x y" from="7650,2592" to="8448,3132"/>
                      </v:group>
                      <v:shape id="_x0000_s36136" type="#_x0000_t202" style="position:absolute;left:7365;top:2412;width:513;height:540" filled="f" stroked="f">
                        <v:textbox style="mso-next-textbox:#_x0000_s36136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36137" type="#_x0000_t202" style="position:absolute;left:7381;top:2951;width:513;height:540" filled="f" stroked="f">
                        <v:textbox style="mso-next-textbox:#_x0000_s36137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138" type="#_x0000_t202" style="position:absolute;left:8334;top:2952;width:513;height:540" filled="f" stroked="f">
                        <v:textbox style="mso-next-textbox:#_x0000_s36138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36139" type="#_x0000_t202" style="position:absolute;left:8676;top:2411;width:513;height:540" filled="f" stroked="f">
                        <v:textbox style="mso-next-textbox:#_x0000_s36139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36140" type="#_x0000_t202" style="position:absolute;left:8676;top:2952;width:513;height:540" filled="f" stroked="f">
                        <v:textbox style="mso-next-textbox:#_x0000_s36140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36141" type="#_x0000_t202" style="position:absolute;left:9645;top:2952;width:513;height:540" filled="f" stroked="f">
                        <v:textbox style="mso-next-textbox:#_x0000_s36141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  <v:line id="_x0000_s36142" style="position:absolute" from="5715,6621" to="5829,6621"/>
                    <v:shape id="_x0000_s36143" style="position:absolute;left:5828;top:6615;width:2;height:1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39" path="m,l2,139e" filled="f">
                      <v:path arrowok="t"/>
                    </v:shape>
                    <v:line id="_x0000_s36144" style="position:absolute" from="7025,6626" to="7139,6626"/>
                    <v:shape id="_x0000_s36145" style="position:absolute;left:7138;top:6620;width:2;height:1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39" path="m,l2,139e" filled="f">
                      <v:path arrowok="t"/>
                    </v:shape>
                  </v:group>
                  <v:line id="_x0000_s36146" style="position:absolute;flip:y" from="6094,6372" to="6218,6568"/>
                  <v:shape id="_x0000_s36147" type="#_x0000_t19" style="position:absolute;left:6294;top:6599;width:146;height:184;rotation:16110730fd;flip:y" coordsize="23520,21600" adj="-7304506,-2863529,7902" path="wr-13698,,29502,43200,,1497,23520,6679nfewr-13698,,29502,43200,,1497,23520,6679l7902,21600nsxe" strokeweight="3pt">
                    <v:stroke linestyle="thinThin"/>
                    <v:path o:connectlocs="0,1497;23520,6679;7902,21600"/>
                  </v:shape>
                  <v:shape id="_x0000_s36148" type="#_x0000_t19" style="position:absolute;left:7599;top:6599;width:146;height:184;rotation:16110730fd;flip:y" coordsize="23520,21600" adj="-7304506,-2863529,7902" path="wr-13698,,29502,43200,,1497,23520,6679nfewr-13698,,29502,43200,,1497,23520,6679l7902,21600nsxe" strokeweight="3pt">
                    <v:stroke linestyle="thinThin"/>
                    <v:path o:connectlocs="0,1497;23520,6679;7902,21600"/>
                  </v:shape>
                </v:group>
              </w:pict>
            </w: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line id="_x0000_s36124" style="position:absolute;flip:y;z-index:-251646976" from="125.4pt,1.5pt" to="132.4pt,11.15pt"/>
              </w:pict>
            </w: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shape id="_x0000_s36175" type="#_x0000_t202" style="position:absolute;margin-left:177pt;margin-top:16.55pt;width:128.25pt;height:71.3pt;z-index:251670528" filled="f" stroked="f">
                  <v:textbox style="mso-next-textbox:#_x0000_s36175">
                    <w:txbxContent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Xét 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44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ABC và 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44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>DEF ta có :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      Â = D = 90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  <w:vertAlign w:val="superscript"/>
                          </w:rPr>
                          <w:t>0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      BC = EF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      AC = DF </w:t>
                        </w:r>
                      </w:p>
                      <w:p w:rsidR="000D28C3" w:rsidRPr="00DA444E" w:rsidRDefault="000D28C3" w:rsidP="000D28C3">
                        <w:pPr>
                          <w:rPr>
                            <w:shadow/>
                            <w:sz w:val="16"/>
                            <w:szCs w:val="16"/>
                          </w:rPr>
                        </w:pP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DE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 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44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 xml:space="preserve">ABC = </w:t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sym w:font="Symbol" w:char="F044"/>
                        </w:r>
                        <w:r w:rsidRPr="00DA444E">
                          <w:rPr>
                            <w:shadow/>
                            <w:sz w:val="16"/>
                            <w:szCs w:val="16"/>
                          </w:rPr>
                          <w:t>DEF ( ch – cgv )</w:t>
                        </w:r>
                      </w:p>
                      <w:p w:rsidR="000D28C3" w:rsidRPr="000B7FC3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 w:rsidRPr="000B7FC3">
                          <w:rPr>
                            <w:sz w:val="16"/>
                            <w:szCs w:val="16"/>
                          </w:rPr>
                          <w:tab/>
                        </w:r>
                      </w:p>
                    </w:txbxContent>
                  </v:textbox>
                </v:shape>
              </w:pict>
            </w:r>
          </w:p>
        </w:tc>
      </w:tr>
      <w:tr w:rsidR="000D28C3" w:rsidRPr="000D28C3" w:rsidTr="009D1410">
        <w:tc>
          <w:tcPr>
            <w:tcW w:w="3699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CẠNH HUYỀN – CẠNH GÓC VUÔNG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6122" w:type="dxa"/>
            <w:gridSpan w:val="2"/>
          </w:tcPr>
          <w:p w:rsidR="000D28C3" w:rsidRPr="000D28C3" w:rsidRDefault="000D28C3" w:rsidP="000D28C3">
            <w:pPr>
              <w:rPr>
                <w:rFonts w:eastAsia="Times New Roman"/>
                <w:noProof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149" style="position:absolute;margin-left:29.1pt;margin-top:1.2pt;width:139.65pt;height:54.05pt;z-index:251671552;mso-position-horizontal-relative:text;mso-position-vertical-relative:text" coordorigin="5427,6925" coordsize="2793,1081">
                  <v:group id="_x0000_s36150" style="position:absolute;left:5427;top:6925;width:2793;height:1081" coordorigin="7365,2411" coordsize="2793,1081">
                    <v:group id="_x0000_s36151" style="position:absolute;left:7365;top:2411;width:2793;height:1081" coordorigin="7365,2411" coordsize="2793,1081">
                      <v:group id="_x0000_s36152" style="position:absolute;left:7650;top:2592;width:798;height:540" coordorigin="7650,2592" coordsize="798,540">
                        <v:line id="_x0000_s36153" style="position:absolute" from="7650,2592" to="7650,3132"/>
                        <v:line id="_x0000_s36154" style="position:absolute;flip:x" from="7650,3132" to="8448,3132"/>
                        <v:line id="_x0000_s36155" style="position:absolute;flip:x y" from="7650,2592" to="8448,3132"/>
                      </v:group>
                      <v:group id="_x0000_s36156" style="position:absolute;left:8961;top:2592;width:798;height:540" coordorigin="7650,2592" coordsize="798,540">
                        <v:line id="_x0000_s36157" style="position:absolute" from="7650,2592" to="7650,3132"/>
                        <v:line id="_x0000_s36158" style="position:absolute;flip:x" from="7650,3132" to="8448,3132"/>
                        <v:line id="_x0000_s36159" style="position:absolute;flip:x y" from="7650,2592" to="8448,3132"/>
                      </v:group>
                      <v:shape id="_x0000_s36160" type="#_x0000_t202" style="position:absolute;left:7365;top:2412;width:513;height:540" filled="f" stroked="f">
                        <v:textbox style="mso-next-textbox:#_x0000_s36160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36161" type="#_x0000_t202" style="position:absolute;left:7381;top:2951;width:513;height:540" filled="f" stroked="f">
                        <v:textbox style="mso-next-textbox:#_x0000_s36161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162" type="#_x0000_t202" style="position:absolute;left:8334;top:2952;width:513;height:540" filled="f" stroked="f">
                        <v:textbox style="mso-next-textbox:#_x0000_s36162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36163" type="#_x0000_t202" style="position:absolute;left:8676;top:2411;width:513;height:540" filled="f" stroked="f">
                        <v:textbox style="mso-next-textbox:#_x0000_s36163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36164" type="#_x0000_t202" style="position:absolute;left:8676;top:2952;width:513;height:540" filled="f" stroked="f">
                        <v:textbox style="mso-next-textbox:#_x0000_s36164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36165" type="#_x0000_t202" style="position:absolute;left:9645;top:2952;width:513;height:540" filled="f" stroked="f">
                        <v:textbox style="mso-next-textbox:#_x0000_s36165">
                          <w:txbxContent>
                            <w:p w:rsidR="000D28C3" w:rsidRPr="00E90AD4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</v:group>
                    <v:line id="_x0000_s36166" style="position:absolute" from="7653,3010" to="7767,3010"/>
                    <v:shape id="_x0000_s36167" style="position:absolute;left:7766;top:3004;width:2;height:1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39" path="m,l2,139e" filled="f">
                      <v:path arrowok="t"/>
                    </v:shape>
                    <v:line id="_x0000_s36168" style="position:absolute" from="8963,3015" to="9077,3015"/>
                    <v:shape id="_x0000_s36169" style="position:absolute;left:9076;top:3009;width:2;height:1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39" path="m,l2,139e" filled="f">
                      <v:path arrowok="t"/>
                    </v:shape>
                  </v:group>
                  <v:line id="_x0000_s36170" style="position:absolute;flip:y" from="6054,7278" to="6168,7458"/>
                  <v:line id="_x0000_s36171" style="position:absolute;flip:y" from="7315,7272" to="7429,7452"/>
                  <v:shape id="_x0000_s36172" style="position:absolute;left:6124;top:7580;width:1;height:11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18" path="m,118l,e" filled="f" strokeweight="3pt">
                    <v:stroke linestyle="thinThin"/>
                    <v:path arrowok="t"/>
                  </v:shape>
                  <v:shape id="_x0000_s36173" style="position:absolute;left:7421;top:7570;width:1;height:11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18" path="m,118l,e" filled="f" strokeweight="3pt">
                    <v:stroke linestyle="thinThin"/>
                    <v:path arrowok="t"/>
                  </v:shape>
                </v:group>
              </w:pict>
            </w:r>
          </w:p>
        </w:tc>
      </w:tr>
    </w:tbl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4"/>
        </w:numPr>
        <w:tabs>
          <w:tab w:val="clear" w:pos="720"/>
        </w:tabs>
        <w:spacing w:after="0" w:line="240" w:lineRule="auto"/>
        <w:ind w:left="34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sz w:val="24"/>
          <w:szCs w:val="24"/>
        </w:rPr>
        <w:t>Tam giác và một số dạng tam giác đặc biệt :</w:t>
      </w:r>
    </w:p>
    <w:tbl>
      <w:tblPr>
        <w:tblStyle w:val="TableGrid"/>
        <w:tblW w:w="0" w:type="auto"/>
        <w:tblLayout w:type="fixed"/>
        <w:tblLook w:val="01E0"/>
      </w:tblPr>
      <w:tblGrid>
        <w:gridCol w:w="862"/>
        <w:gridCol w:w="1469"/>
        <w:gridCol w:w="1824"/>
        <w:gridCol w:w="2052"/>
        <w:gridCol w:w="1710"/>
        <w:gridCol w:w="1904"/>
      </w:tblGrid>
      <w:tr w:rsidR="000D28C3" w:rsidRPr="000D28C3" w:rsidTr="009D1410">
        <w:tc>
          <w:tcPr>
            <w:tcW w:w="862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69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AM GIÁC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HƯỜNG</w:t>
            </w:r>
          </w:p>
        </w:tc>
        <w:tc>
          <w:tcPr>
            <w:tcW w:w="1824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AM GIÁC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238" style="position:absolute;left:0;text-align:left;margin-left:77.25pt;margin-top:10.35pt;width:48.45pt;height:57.75pt;z-index:251672576" coordorigin="6576,8996" coordsize="969,1155">
                  <v:group id="_x0000_s36239" style="position:absolute;left:6576;top:8996;width:969;height:1155" coordorigin="6576,8996" coordsize="969,1155">
                    <v:shapetype id="_x0000_t127" coordsize="21600,21600" o:spt="127" path="m10800,l21600,21600,,21600xe">
                      <v:stroke joinstyle="miter"/>
                      <v:path gradientshapeok="t" o:connecttype="custom" o:connectlocs="10800,0;5400,10800;10800,21600;16200,10800" textboxrect="5400,10800,16200,21600"/>
                    </v:shapetype>
                    <v:shape id="_x0000_s36240" type="#_x0000_t127" style="position:absolute;left:6760;top:9255;width:576;height:576"/>
                    <v:shape id="_x0000_s36241" type="#_x0000_t202" style="position:absolute;left:6576;top:9791;width:399;height:360" filled="f" stroked="f">
                      <v:textbox style="mso-next-textbox:#_x0000_s36241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36242" type="#_x0000_t202" style="position:absolute;left:7146;top:9791;width:399;height:360" filled="f" stroked="f">
                      <v:textbox style="mso-next-textbox:#_x0000_s36242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36243" type="#_x0000_t202" style="position:absolute;left:6844;top:8996;width:399;height:360" filled="f" stroked="f">
                      <v:textbox style="mso-next-textbox:#_x0000_s36243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36244" style="position:absolute;left:6822;top:9558;width:87;height:5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7,55" path="m,l87,55e" filled="f">
                    <v:path arrowok="t"/>
                  </v:shape>
                  <v:shape id="_x0000_s36245" style="position:absolute;left:7062;top:9798;width:1;height:7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78" path="m,l,78e" filled="f">
                    <v:path arrowok="t"/>
                  </v:shape>
                  <v:shape id="_x0000_s36246" style="position:absolute;left:7194;top:9558;width:78;height:5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8,54" path="m78,l,54e" filled="f">
                    <v:path arrowok="t"/>
                  </v:shape>
                </v:group>
              </w:pict>
            </w: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CÂN</w:t>
            </w:r>
          </w:p>
        </w:tc>
        <w:tc>
          <w:tcPr>
            <w:tcW w:w="205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 xml:space="preserve">TAM GIÁC 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255" style="position:absolute;left:0;text-align:left;margin-left:94.35pt;margin-top:11.8pt;width:56.35pt;height:47.35pt;z-index:251673600" coordorigin="8803,9021" coordsize="1127,947">
                  <v:group id="_x0000_s36256" style="position:absolute;left:9101;top:9253;width:556;height:448" coordorigin="9132,9252" coordsize="556,448">
                    <v:shape id="_x0000_s36257" style="position:absolute;left:9132;top:9252;width:3;height:44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,448" path="m,l3,448e" filled="f">
                      <v:path arrowok="t"/>
                    </v:shape>
                    <v:shape id="_x0000_s36258" style="position:absolute;left:9137;top:9694;width:551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51,1" path="m551,1l,e" filled="f">
                      <v:path arrowok="t"/>
                    </v:shape>
                    <v:shape id="_x0000_s36259" style="position:absolute;left:9132;top:9252;width:542;height:4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42,439" path="m542,439l,e" filled="f">
                      <v:path arrowok="t"/>
                    </v:shape>
                    <v:line id="_x0000_s36260" style="position:absolute" from="9132,9627" to="9189,9627"/>
                    <v:line id="_x0000_s36261" style="position:absolute;rotation:90" from="9169,9652" to="9226,9652"/>
                  </v:group>
                  <v:shape id="_x0000_s36262" type="#_x0000_t202" style="position:absolute;left:9531;top:9608;width:399;height:360" filled="f" stroked="f">
                    <v:textbox style="mso-next-textbox:#_x0000_s36262">
                      <w:txbxContent>
                        <w:p w:rsidR="000D28C3" w:rsidRPr="00C53DF1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36263" type="#_x0000_t202" style="position:absolute;left:8805;top:9598;width:399;height:360" filled="f" stroked="f">
                    <v:textbox style="mso-next-textbox:#_x0000_s36263">
                      <w:txbxContent>
                        <w:p w:rsidR="000D28C3" w:rsidRPr="00C53DF1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264" type="#_x0000_t202" style="position:absolute;left:8803;top:9021;width:399;height:360" filled="f" stroked="f">
                    <v:textbox style="mso-next-textbox:#_x0000_s36264">
                      <w:txbxContent>
                        <w:p w:rsidR="000D28C3" w:rsidRPr="00C53DF1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noProof/>
                <w:lang w:val="en-US"/>
              </w:rPr>
              <w:pict>
                <v:shape id="_x0000_s36236" type="#_x0000_t202" style="position:absolute;left:0;text-align:left;margin-left:17.4pt;margin-top:11.3pt;width:91.2pt;height:58.25pt;z-index:251674624" filled="f" stroked="f">
                  <v:textbox style="mso-next-textbox:#_x0000_s36236">
                    <w:txbxContent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i/>
                            <w:sz w:val="18"/>
                            <w:szCs w:val="18"/>
                          </w:rPr>
                          <w:t xml:space="preserve">   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sym w:font="Symbol" w:char="F044"/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ABC đều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 suy ra: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   </w:t>
                        </w:r>
                        <w:r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 </w:t>
                        </w:r>
                        <w:r w:rsidRPr="00E924AC">
                          <w:rPr>
                            <w:b/>
                            <w:shadow/>
                            <w:sz w:val="18"/>
                            <w:szCs w:val="18"/>
                          </w:rPr>
                          <w:t>*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AB = AC = BC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  <w:vertAlign w:val="superscript"/>
                          </w:rPr>
                        </w:pPr>
                        <w:r w:rsidRPr="00E924AC"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   </w:t>
                        </w:r>
                        <w:r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 </w:t>
                        </w:r>
                        <w:r w:rsidRPr="00E924AC"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* 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Â = B = C = 60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ĐỀU</w:t>
            </w:r>
          </w:p>
        </w:tc>
        <w:tc>
          <w:tcPr>
            <w:tcW w:w="1710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AM GIÁC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VUÔNG</w:t>
            </w:r>
          </w:p>
        </w:tc>
        <w:tc>
          <w:tcPr>
            <w:tcW w:w="1904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AM GIÁC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shape id="_x0000_s36265" type="#_x0000_t202" style="position:absolute;left:0;text-align:left;margin-left:20.55pt;margin-top:12.05pt;width:108.3pt;height:74pt;z-index:251675648" filled="f" stroked="f">
                  <v:textbox style="mso-next-textbox:#_x0000_s36265">
                    <w:txbxContent>
                      <w:p w:rsidR="000D28C3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sym w:font="Symbol" w:char="F044"/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ABC </w:t>
                        </w:r>
                      </w:p>
                      <w:p w:rsidR="000D28C3" w:rsidRPr="00102463" w:rsidRDefault="000D28C3" w:rsidP="000D28C3">
                        <w:pPr>
                          <w:rPr>
                            <w:b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vuông cân tại A</w:t>
                        </w:r>
                        <w:r>
                          <w:rPr>
                            <w:b/>
                            <w:shadow/>
                            <w:sz w:val="18"/>
                            <w:szCs w:val="18"/>
                          </w:rPr>
                          <w:t>: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</w:t>
                        </w:r>
                        <w: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</w:t>
                        </w:r>
                        <w:r w:rsidRPr="00E924AC"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* 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Â = 90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 </w:t>
                        </w:r>
                        <w: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</w:t>
                        </w:r>
                        <w:r w:rsidRPr="00E924AC"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* 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B = C = 45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 </w:t>
                        </w:r>
                        <w: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</w:t>
                        </w:r>
                        <w:r w:rsidRPr="00E924AC"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* 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AB = AC</w:t>
                        </w:r>
                      </w:p>
                    </w:txbxContent>
                  </v:textbox>
                </v:shape>
              </w:pict>
            </w: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VUÔNG CÂN</w:t>
            </w:r>
          </w:p>
        </w:tc>
      </w:tr>
      <w:tr w:rsidR="000D28C3" w:rsidRPr="000D28C3" w:rsidTr="009D1410">
        <w:tc>
          <w:tcPr>
            <w:tcW w:w="86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ĐỊNH NGHĨA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469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247" style="position:absolute;margin-left:63pt;margin-top:.4pt;width:48.45pt;height:53.65pt;z-index:251676672;mso-position-horizontal-relative:text;mso-position-vertical-relative:text" coordorigin="4657,9023" coordsize="969,1073">
                  <v:group id="_x0000_s36248" style="position:absolute;left:4657;top:9023;width:969;height:1073" coordorigin="4857,8890" coordsize="969,1073">
                    <v:shape id="_x0000_s36249" type="#_x0000_t127" style="position:absolute;left:5100;top:9162;width:456;height:540"/>
                    <v:shape id="_x0000_s36250" type="#_x0000_t202" style="position:absolute;left:4857;top:9603;width:399;height:360" filled="f" stroked="f">
                      <v:textbox style="mso-next-textbox:#_x0000_s36250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36251" type="#_x0000_t202" style="position:absolute;left:5427;top:9603;width:399;height:360" filled="f" stroked="f">
                      <v:textbox style="mso-next-textbox:#_x0000_s36251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36252" type="#_x0000_t202" style="position:absolute;left:5133;top:8890;width:399;height:360" filled="f" stroked="f">
                      <v:textbox style="mso-next-textbox:#_x0000_s36252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36253" style="position:absolute;left:4985;top:9504;width:79;height:8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9,84" path="m,l79,84e" filled="f">
                    <v:path arrowok="t"/>
                  </v:shape>
                  <v:shape id="_x0000_s36254" style="position:absolute;left:5208;top:9504;width:72;height:9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2,90" path="m,90l72,e" filled="f">
                    <v:path arrowok="t"/>
                  </v:shape>
                </v:group>
              </w:pict>
            </w:r>
            <w:r w:rsidRPr="000D28C3">
              <w:rPr>
                <w:rFonts w:eastAsia="Times New Roman"/>
                <w:noProof/>
                <w:lang w:val="en-US"/>
              </w:rPr>
              <w:pict>
                <v:group id="_x0000_s36226" style="position:absolute;margin-left:-3.2pt;margin-top:.75pt;width:71.25pt;height:53.55pt;z-index:251677696;mso-position-horizontal-relative:text;mso-position-vertical-relative:text" coordorigin="2862,8892" coordsize="1425,1071">
                  <v:group id="_x0000_s36227" style="position:absolute;left:3134;top:9168;width:894;height:542" coordorigin="3134,9168" coordsize="894,542">
                    <v:line id="_x0000_s36228" style="position:absolute;flip:y" from="3134,9170" to="3362,9710"/>
                    <v:shape id="_x0000_s36229" style="position:absolute;left:3364;top:9168;width:372;height:53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72,532" path="m372,532l,e" filled="f">
                      <v:path arrowok="t"/>
                    </v:shape>
                    <v:shape id="_x0000_s36230" style="position:absolute;left:3138;top:9700;width:89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0,1" path="m890,l,e" filled="f">
                      <v:path arrowok="t"/>
                    </v:shape>
                  </v:group>
                  <v:shape id="_x0000_s36231" type="#_x0000_t202" style="position:absolute;left:3156;top:8892;width:399;height:360" filled="f" stroked="f">
                    <v:textbox style="mso-next-textbox:#_x0000_s36231">
                      <w:txbxContent>
                        <w:p w:rsidR="000D28C3" w:rsidRPr="00C53DF1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232" type="#_x0000_t202" style="position:absolute;left:2862;top:9597;width:399;height:360" filled="f" stroked="f">
                    <v:textbox style="mso-next-textbox:#_x0000_s36232">
                      <w:txbxContent>
                        <w:p w:rsidR="000D28C3" w:rsidRPr="00C53DF1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233" type="#_x0000_t202" style="position:absolute;left:3603;top:9603;width:399;height:360" filled="f" stroked="f">
                    <v:textbox style="mso-next-textbox:#_x0000_s36233">
                      <w:txbxContent>
                        <w:p w:rsidR="000D28C3" w:rsidRPr="00C53DF1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36234" type="#_x0000_t202" style="position:absolute;left:3888;top:9603;width:399;height:360" filled="f" stroked="f">
                    <v:textbox style="mso-next-textbox:#_x0000_s36234">
                      <w:txbxContent>
                        <w:p w:rsidR="000D28C3" w:rsidRPr="00C53DF1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824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shape id="_x0000_s36235" type="#_x0000_t202" style="position:absolute;margin-left:16.1pt;margin-top:.05pt;width:82.65pt;height:58.25pt;z-index:251678720;mso-position-horizontal-relative:text;mso-position-vertical-relative:text" filled="f" stroked="f">
                  <v:textbox style="mso-next-textbox:#_x0000_s36235">
                    <w:txbxContent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sym w:font="Symbol" w:char="F044"/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ABC cân tại A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suy ra: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    * AB = AC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    * B = C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2052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710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shape id="_x0000_s36237" type="#_x0000_t202" style="position:absolute;margin-left:25.55pt;margin-top:-.45pt;width:70.5pt;height:74pt;z-index:251679744;mso-position-horizontal-relative:text;mso-position-vertical-relative:text" filled="f" stroked="f">
                  <v:textbox style="mso-next-textbox:#_x0000_s36237">
                    <w:txbxContent>
                      <w:p w:rsidR="000D28C3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sym w:font="Symbol" w:char="F044"/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ABC 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vuông tại A</w:t>
                        </w:r>
                        <w:r w:rsidRPr="00102463">
                          <w:rPr>
                            <w:b/>
                            <w:shadow/>
                            <w:sz w:val="18"/>
                            <w:szCs w:val="18"/>
                          </w:rPr>
                          <w:t>:</w:t>
                        </w:r>
                      </w:p>
                      <w:p w:rsidR="000D28C3" w:rsidRPr="00E924AC" w:rsidRDefault="000D28C3" w:rsidP="000D28C3">
                        <w:pP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</w:pP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</w:t>
                        </w:r>
                        <w:r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 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</w:t>
                        </w:r>
                        <w:r w:rsidRPr="00E924AC">
                          <w:rPr>
                            <w:b/>
                            <w:shadow/>
                            <w:sz w:val="18"/>
                            <w:szCs w:val="18"/>
                          </w:rPr>
                          <w:t xml:space="preserve">* 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>Â = 90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  <w:vertAlign w:val="superscript"/>
                          </w:rPr>
                          <w:t>0</w:t>
                        </w:r>
                        <w:r w:rsidRPr="00E924AC">
                          <w:rPr>
                            <w:b/>
                            <w:i/>
                            <w:shadow/>
                            <w:sz w:val="18"/>
                            <w:szCs w:val="18"/>
                          </w:rPr>
                          <w:t xml:space="preserve"> </w:t>
                        </w:r>
                      </w:p>
                      <w:p w:rsidR="000D28C3" w:rsidRPr="00E924AC" w:rsidRDefault="000D28C3" w:rsidP="000D28C3">
                        <w:r w:rsidRPr="00E924AC">
                          <w:t xml:space="preserve">   </w:t>
                        </w:r>
                        <w:r>
                          <w:t xml:space="preserve">  </w:t>
                        </w:r>
                      </w:p>
                    </w:txbxContent>
                  </v:textbox>
                </v:shape>
              </w:pict>
            </w:r>
            <w:r w:rsidRPr="000D28C3">
              <w:rPr>
                <w:rFonts w:eastAsia="Times New Roman"/>
                <w:noProof/>
                <w:lang w:val="en-US"/>
              </w:rPr>
              <w:pict>
                <v:group id="_x0000_s36266" style="position:absolute;margin-left:74.4pt;margin-top:.6pt;width:54.75pt;height:47.05pt;z-index:251680768;mso-position-horizontal-relative:text;mso-position-vertical-relative:text" coordorigin="8847,9077" coordsize="1095,941">
                  <v:group id="_x0000_s36267" style="position:absolute;left:8847;top:9077;width:1095;height:941" coordorigin="8847,9077" coordsize="1095,941">
                    <v:group id="_x0000_s36268" style="position:absolute;left:9149;top:9303;width:490;height:483" coordorigin="9132,9252" coordsize="556,448">
                      <v:shape id="_x0000_s36269" style="position:absolute;left:9132;top:9252;width:3;height:44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,448" path="m,l3,448e" filled="f">
                        <v:path arrowok="t"/>
                      </v:shape>
                      <v:shape id="_x0000_s36270" style="position:absolute;left:9137;top:9694;width:551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51,1" path="m551,1l,e" filled="f">
                        <v:path arrowok="t"/>
                      </v:shape>
                      <v:shape id="_x0000_s36271" style="position:absolute;left:9132;top:9252;width:542;height:4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42,439" path="m542,439l,e" filled="f">
                        <v:path arrowok="t"/>
                      </v:shape>
                      <v:line id="_x0000_s36272" style="position:absolute" from="9132,9627" to="9189,9627"/>
                      <v:line id="_x0000_s36273" style="position:absolute;rotation:90" from="9169,9652" to="9226,9652"/>
                    </v:group>
                    <v:shape id="_x0000_s36274" type="#_x0000_t202" style="position:absolute;left:9543;top:9658;width:399;height:360" filled="f" stroked="f">
                      <v:textbox style="mso-next-textbox:#_x0000_s36274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36275" type="#_x0000_t202" style="position:absolute;left:8849;top:9654;width:399;height:360" filled="f" stroked="f">
                      <v:textbox style="mso-next-textbox:#_x0000_s36275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36276" type="#_x0000_t202" style="position:absolute;left:8847;top:9077;width:399;height:360" filled="f" stroked="f">
                      <v:textbox style="mso-next-textbox:#_x0000_s36276">
                        <w:txbxContent>
                          <w:p w:rsidR="000D28C3" w:rsidRPr="00C53DF1" w:rsidRDefault="000D28C3" w:rsidP="000D28C3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shape id="_x0000_s36277" style="position:absolute;left:9361;top:9751;width:5;height:8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,81" path="m5,81l,e" filled="f">
                    <v:path arrowok="t"/>
                  </v:shape>
                  <v:shape id="_x0000_s36278" style="position:absolute;left:9101;top:9504;width:93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3,1" path="m93,l,e" filled="f">
                    <v:path arrowok="t"/>
                  </v:shape>
                </v:group>
              </w:pict>
            </w:r>
          </w:p>
        </w:tc>
        <w:tc>
          <w:tcPr>
            <w:tcW w:w="1904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</w:tr>
      <w:tr w:rsidR="000D28C3" w:rsidRPr="000D28C3" w:rsidTr="009D1410">
        <w:tc>
          <w:tcPr>
            <w:tcW w:w="86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QUAN HỆ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GIỮA CÁC CẠNH</w:t>
            </w:r>
          </w:p>
        </w:tc>
        <w:tc>
          <w:tcPr>
            <w:tcW w:w="1469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Bất đẳng thức tam giác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BC &lt; AB + A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AB &lt; AC + BC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AC &lt; AB +BC</w:t>
            </w:r>
          </w:p>
        </w:tc>
        <w:tc>
          <w:tcPr>
            <w:tcW w:w="1824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AB = AC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b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AH là</w:t>
            </w:r>
            <w:r w:rsidRPr="000D28C3">
              <w:rPr>
                <w:rFonts w:eastAsia="Times New Roman"/>
                <w:b/>
                <w:sz w:val="20"/>
                <w:szCs w:val="20"/>
              </w:rPr>
              <w:t xml:space="preserve"> </w:t>
            </w: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đường cao</w:t>
            </w:r>
            <w:r w:rsidRPr="000D28C3">
              <w:rPr>
                <w:rFonts w:eastAsia="Times New Roman"/>
                <w:b/>
                <w:sz w:val="20"/>
                <w:szCs w:val="20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Suy ra :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AH là</w:t>
            </w:r>
            <w:r w:rsidRPr="000D28C3">
              <w:rPr>
                <w:rFonts w:eastAsia="Times New Roman"/>
                <w:sz w:val="20"/>
                <w:szCs w:val="20"/>
              </w:rPr>
              <w:t xml:space="preserve"> </w:t>
            </w: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trung tuyến</w:t>
            </w:r>
            <w:r w:rsidRPr="000D28C3">
              <w:rPr>
                <w:rFonts w:eastAsia="Times New Roman"/>
                <w:sz w:val="20"/>
                <w:szCs w:val="20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cũng là</w:t>
            </w:r>
            <w:r w:rsidRPr="000D28C3">
              <w:rPr>
                <w:rFonts w:eastAsia="Times New Roman"/>
                <w:sz w:val="20"/>
                <w:szCs w:val="20"/>
              </w:rPr>
              <w:t xml:space="preserve"> </w:t>
            </w: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phân giác</w:t>
            </w:r>
          </w:p>
        </w:tc>
        <w:tc>
          <w:tcPr>
            <w:tcW w:w="205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AB = BC = CA</w:t>
            </w:r>
          </w:p>
        </w:tc>
        <w:tc>
          <w:tcPr>
            <w:tcW w:w="1710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BC</w:t>
            </w:r>
            <w:r w:rsidRPr="000D28C3">
              <w:rPr>
                <w:rFonts w:eastAsia="Times New Roman"/>
                <w:shadow/>
                <w:sz w:val="20"/>
                <w:szCs w:val="20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= AB</w:t>
            </w:r>
            <w:r w:rsidRPr="000D28C3">
              <w:rPr>
                <w:rFonts w:eastAsia="Times New Roman"/>
                <w:shadow/>
                <w:sz w:val="20"/>
                <w:szCs w:val="20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+ AC</w:t>
            </w:r>
            <w:r w:rsidRPr="000D28C3">
              <w:rPr>
                <w:rFonts w:eastAsia="Times New Roman"/>
                <w:shadow/>
                <w:sz w:val="20"/>
                <w:szCs w:val="20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BC &gt; AB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BC &gt; AC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z w:val="20"/>
                <w:szCs w:val="20"/>
              </w:rPr>
              <w:t>AM : trung tuyến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Suy ra</w:t>
            </w:r>
            <w:r w:rsidRPr="000D28C3">
              <w:rPr>
                <w:rFonts w:eastAsia="Times New Roman"/>
                <w:sz w:val="20"/>
                <w:szCs w:val="20"/>
              </w:rPr>
              <w:t xml:space="preserve">: </w:t>
            </w:r>
            <w:r w:rsidRPr="000D28C3">
              <w:rPr>
                <w:rFonts w:eastAsia="Times New Roman"/>
                <w:position w:val="-28"/>
                <w:sz w:val="20"/>
                <w:szCs w:val="20"/>
              </w:rPr>
              <w:object w:dxaOrig="28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20.25pt" o:ole="">
                  <v:imagedata r:id="rId8" o:title=""/>
                </v:shape>
                <o:OLEObject Type="Embed" ProgID="Equation.DSMT4" ShapeID="_x0000_i1025" DrawAspect="Content" ObjectID="_1617287150" r:id="rId9"/>
              </w:object>
            </w:r>
          </w:p>
        </w:tc>
        <w:tc>
          <w:tcPr>
            <w:tcW w:w="1904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AB = AC = a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BC = </w:t>
            </w:r>
            <w:r w:rsidRPr="000D28C3">
              <w:rPr>
                <w:rFonts w:eastAsia="Times New Roman"/>
                <w:shadow/>
                <w:position w:val="-6"/>
                <w:sz w:val="20"/>
                <w:szCs w:val="20"/>
              </w:rPr>
              <w:object w:dxaOrig="560" w:dyaOrig="380">
                <v:shape id="_x0000_i1026" type="#_x0000_t75" style="width:21.75pt;height:14.25pt" o:ole="">
                  <v:imagedata r:id="rId10" o:title=""/>
                </v:shape>
                <o:OLEObject Type="Embed" ProgID="Equation.DSMT4" ShapeID="_x0000_i1026" DrawAspect="Content" ObjectID="_1617287151" r:id="rId11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</w:tr>
      <w:tr w:rsidR="000D28C3" w:rsidRPr="000D28C3" w:rsidTr="009D1410">
        <w:tc>
          <w:tcPr>
            <w:tcW w:w="86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QUAN HỆ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GIỮA CÁC GÓC</w:t>
            </w:r>
          </w:p>
        </w:tc>
        <w:tc>
          <w:tcPr>
            <w:tcW w:w="1469" w:type="dxa"/>
          </w:tcPr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Â+B+C = 18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18"/>
                <w:szCs w:val="18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( Tổng 3 góc 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ACx = Â + B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( góc ngoài 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sym w:font="Symbol" w:char="F044"/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)</w:t>
            </w:r>
          </w:p>
        </w:tc>
        <w:tc>
          <w:tcPr>
            <w:tcW w:w="1824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B = C=</w:t>
            </w:r>
            <w:r w:rsidRPr="000D28C3">
              <w:rPr>
                <w:rFonts w:eastAsia="Times New Roman"/>
                <w:shadow/>
                <w:position w:val="-26"/>
                <w:sz w:val="20"/>
                <w:szCs w:val="20"/>
              </w:rPr>
              <w:object w:dxaOrig="260" w:dyaOrig="700">
                <v:shape id="_x0000_i1027" type="#_x0000_t75" style="width:9pt;height:24pt" o:ole="">
                  <v:imagedata r:id="rId12" o:title=""/>
                </v:shape>
                <o:OLEObject Type="Embed" ProgID="Equation.DSMT4" ShapeID="_x0000_i1027" DrawAspect="Content" ObjectID="_1617287152" r:id="rId13"/>
              </w:objec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>(180</w:t>
            </w:r>
            <w:r w:rsidRPr="000D28C3">
              <w:rPr>
                <w:rFonts w:eastAsia="Times New Roman"/>
                <w:shadow/>
                <w:sz w:val="20"/>
                <w:szCs w:val="20"/>
                <w:vertAlign w:val="superscript"/>
              </w:rPr>
              <w:t>0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>–Â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Â = 180</w:t>
            </w:r>
            <w:r w:rsidRPr="000D28C3">
              <w:rPr>
                <w:rFonts w:eastAsia="Times New Roman"/>
                <w:shadow/>
                <w:sz w:val="20"/>
                <w:szCs w:val="20"/>
                <w:vertAlign w:val="superscript"/>
              </w:rPr>
              <w:t>0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– 2B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   = 180</w:t>
            </w:r>
            <w:r w:rsidRPr="000D28C3">
              <w:rPr>
                <w:rFonts w:eastAsia="Times New Roman"/>
                <w:shadow/>
                <w:sz w:val="20"/>
                <w:szCs w:val="20"/>
                <w:vertAlign w:val="superscript"/>
              </w:rPr>
              <w:t>0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– 2C</w:t>
            </w:r>
          </w:p>
        </w:tc>
        <w:tc>
          <w:tcPr>
            <w:tcW w:w="205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Â = B = C = 6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</w:p>
        </w:tc>
        <w:tc>
          <w:tcPr>
            <w:tcW w:w="1710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B + C = 9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904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Â = 9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 xml:space="preserve"> 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B = C = 45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</w:p>
        </w:tc>
      </w:tr>
      <w:tr w:rsidR="000D28C3" w:rsidRPr="000D28C3" w:rsidTr="009D1410">
        <w:tc>
          <w:tcPr>
            <w:tcW w:w="86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DẤU HIỆU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NHẬN BIẾT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z w:val="20"/>
                <w:szCs w:val="20"/>
              </w:rPr>
              <w:t>(chứng minh)</w:t>
            </w:r>
          </w:p>
        </w:tc>
        <w:tc>
          <w:tcPr>
            <w:tcW w:w="1469" w:type="dxa"/>
          </w:tcPr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1824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Muốn chứng minh 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sym w:font="Symbol" w:char="F044"/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 xml:space="preserve">ABC cân tại A 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ta có 2 cách</w:t>
            </w:r>
            <w:r w:rsidRPr="000D28C3">
              <w:rPr>
                <w:rFonts w:eastAsia="Times New Roman"/>
                <w:sz w:val="20"/>
                <w:szCs w:val="20"/>
              </w:rPr>
              <w:t xml:space="preserve">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>*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AB = AC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>*</w:t>
            </w:r>
            <w:r w:rsidRPr="000D28C3">
              <w:rPr>
                <w:rFonts w:eastAsia="Times New Roman"/>
                <w:shadow/>
                <w:sz w:val="20"/>
                <w:szCs w:val="20"/>
              </w:rPr>
              <w:t xml:space="preserve"> 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B = C</w:t>
            </w:r>
          </w:p>
        </w:tc>
        <w:tc>
          <w:tcPr>
            <w:tcW w:w="2052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Muốn chứng minh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sym w:font="Symbol" w:char="F044"/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 xml:space="preserve">ABC đều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ta có 2 cách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 xml:space="preserve">* 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AB = AC = BC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 xml:space="preserve">* 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Â = B = C</w:t>
            </w:r>
            <w:r w:rsidRPr="000D28C3">
              <w:rPr>
                <w:rFonts w:eastAsia="Times New Roman"/>
                <w:sz w:val="20"/>
                <w:szCs w:val="20"/>
              </w:rPr>
              <w:t xml:space="preserve"> </w:t>
            </w:r>
          </w:p>
        </w:tc>
        <w:tc>
          <w:tcPr>
            <w:tcW w:w="1710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Muốn CMR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sym w:font="Symbol" w:char="F044"/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 xml:space="preserve">ABC vuông 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ta có 2 cách</w:t>
            </w:r>
            <w:r w:rsidRPr="000D28C3">
              <w:rPr>
                <w:rFonts w:eastAsia="Times New Roman"/>
                <w:sz w:val="20"/>
                <w:szCs w:val="20"/>
              </w:rPr>
              <w:t xml:space="preserve">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 xml:space="preserve">* 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Â = 9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 xml:space="preserve">* 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BC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2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 xml:space="preserve"> = AB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2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+AC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2</w:t>
            </w:r>
            <w:r w:rsidRPr="000D28C3">
              <w:rPr>
                <w:rFonts w:eastAsia="Times New Roman"/>
                <w:sz w:val="20"/>
                <w:szCs w:val="20"/>
              </w:rPr>
              <w:t xml:space="preserve">  </w:t>
            </w:r>
          </w:p>
        </w:tc>
        <w:tc>
          <w:tcPr>
            <w:tcW w:w="1904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Muốn CMR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sym w:font="Symbol" w:char="F044"/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ABC vuông cân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shadow/>
                <w:sz w:val="20"/>
                <w:szCs w:val="20"/>
              </w:rPr>
              <w:t>ta có 2 cách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 xml:space="preserve">* 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Â=9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 xml:space="preserve"> và AB=AC</w:t>
            </w:r>
          </w:p>
          <w:p w:rsidR="000D28C3" w:rsidRPr="000D28C3" w:rsidRDefault="000D28C3" w:rsidP="000D28C3">
            <w:pPr>
              <w:rPr>
                <w:rFonts w:eastAsia="Times New Roman"/>
                <w:sz w:val="20"/>
                <w:szCs w:val="20"/>
              </w:rPr>
            </w:pPr>
            <w:r w:rsidRPr="000D28C3">
              <w:rPr>
                <w:rFonts w:eastAsia="Times New Roman"/>
                <w:b/>
                <w:shadow/>
                <w:sz w:val="20"/>
                <w:szCs w:val="20"/>
              </w:rPr>
              <w:t xml:space="preserve">* 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>Â= 9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</w:rPr>
              <w:t xml:space="preserve"> và B= 45</w:t>
            </w:r>
            <w:r w:rsidRPr="000D28C3">
              <w:rPr>
                <w:rFonts w:eastAsia="Times New Roman"/>
                <w:b/>
                <w:i/>
                <w:shadow/>
                <w:sz w:val="20"/>
                <w:szCs w:val="20"/>
                <w:vertAlign w:val="superscript"/>
              </w:rPr>
              <w:t>0</w:t>
            </w:r>
            <w:r w:rsidRPr="000D28C3">
              <w:rPr>
                <w:rFonts w:eastAsia="Times New Roman"/>
                <w:sz w:val="20"/>
                <w:szCs w:val="20"/>
              </w:rPr>
              <w:t xml:space="preserve"> </w:t>
            </w:r>
          </w:p>
        </w:tc>
      </w:tr>
    </w:tbl>
    <w:p w:rsidR="000D28C3" w:rsidRPr="000D28C3" w:rsidRDefault="000D28C3" w:rsidP="00751072">
      <w:pPr>
        <w:numPr>
          <w:ilvl w:val="0"/>
          <w:numId w:val="4"/>
        </w:numPr>
        <w:tabs>
          <w:tab w:val="clear" w:pos="720"/>
        </w:tabs>
        <w:spacing w:after="0" w:line="240" w:lineRule="auto"/>
        <w:ind w:left="34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sz w:val="24"/>
          <w:szCs w:val="24"/>
        </w:rPr>
        <w:t>Các tính chất liên quan đến quan hệ thứ tự giữa các độ dài đoạn thẳng hoặc số đo góc của tam giác :</w:t>
      </w:r>
    </w:p>
    <w:tbl>
      <w:tblPr>
        <w:tblStyle w:val="TableGrid"/>
        <w:tblW w:w="9912" w:type="dxa"/>
        <w:tblLook w:val="01E0"/>
      </w:tblPr>
      <w:tblGrid>
        <w:gridCol w:w="2217"/>
        <w:gridCol w:w="2793"/>
        <w:gridCol w:w="4902"/>
      </w:tblGrid>
      <w:tr w:rsidR="000D28C3" w:rsidRPr="000D28C3" w:rsidTr="009D1410">
        <w:tc>
          <w:tcPr>
            <w:tcW w:w="2217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294" style="position:absolute;left:0;text-align:left;margin-left:2.85pt;margin-top:14.65pt;width:76.95pt;height:67.25pt;z-index:251681792" coordorigin="1209,2097" coordsize="1539,1345">
                  <v:group id="_x0000_s36295" style="position:absolute;left:1490;top:2412;width:916;height:720" coordorigin="1323,2412" coordsize="916,720">
                    <v:line id="_x0000_s36296" style="position:absolute;flip:x" from="1323,2412" to="1608,3132"/>
                    <v:line id="_x0000_s36297" style="position:absolute;flip:x y" from="1327,3130" to="2239,3131"/>
                    <v:line id="_x0000_s36298" style="position:absolute;flip:x y" from="1608,2412" to="2239,3132"/>
                  </v:group>
                  <v:shape id="_x0000_s36299" type="#_x0000_t202" style="position:absolute;left:1575;top:2097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300" type="#_x0000_t202" style="position:absolute;left:1209;top:3082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301" type="#_x0000_t202" style="position:absolute;left:2349;top:3082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HÌNH VẼ</w:t>
            </w:r>
          </w:p>
        </w:tc>
        <w:tc>
          <w:tcPr>
            <w:tcW w:w="2793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MÔ TẢ</w:t>
            </w:r>
          </w:p>
        </w:tc>
        <w:tc>
          <w:tcPr>
            <w:tcW w:w="490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ÍNH CHẤT</w:t>
            </w:r>
          </w:p>
        </w:tc>
      </w:tr>
      <w:tr w:rsidR="000D28C3" w:rsidRPr="000D28C3" w:rsidTr="009D1410">
        <w:tc>
          <w:tcPr>
            <w:tcW w:w="2217" w:type="dxa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279" style="position:absolute;margin-left:0;margin-top:14.95pt;width:108.3pt;height:68.05pt;z-index:251682816" coordorigin="1152,3351" coordsize="2166,1361">
                  <v:group id="_x0000_s36280" style="position:absolute;left:1209;top:3672;width:1881;height:721" coordorigin="1209,3672" coordsize="1881,721">
                    <v:line id="_x0000_s36281" style="position:absolute;flip:x" from="1384,3674" to="1787,4393"/>
                    <v:line id="_x0000_s36282" style="position:absolute;flip:x y" from="1209,4391" to="3090,4392"/>
                    <v:line id="_x0000_s36283" style="position:absolute;flip:x y" from="1787,3674" to="2239,4393"/>
                    <v:line id="_x0000_s36284" style="position:absolute;flip:x" from="1779,3672" to="1779,4392"/>
                    <v:line id="_x0000_s36285" style="position:absolute;flip:x y" from="1779,3672" to="2577,4392"/>
                    <v:shape id="_x0000_s36286" style="position:absolute;left:1779;top:4288;width:84;height: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4,4" path="m84,4l,e" filled="f">
                      <v:path arrowok="t"/>
                    </v:shape>
                    <v:shape id="_x0000_s36287" style="position:absolute;left:1866;top:4288;width:2;height:8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86" path="m2,86l,e" filled="f">
                      <v:path arrowok="t"/>
                    </v:shape>
                  </v:group>
                  <v:shape id="_x0000_s36288" type="#_x0000_t202" style="position:absolute;left:1576;top:3351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289" type="#_x0000_t202" style="position:absolute;left:2463;top:4352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36290" type="#_x0000_t202" style="position:absolute;left:2121;top:4349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36291" type="#_x0000_t202" style="position:absolute;left:1608;top:4349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36292" type="#_x0000_t202" style="position:absolute;left:1152;top:4349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293" type="#_x0000_t202" style="position:absolute;left:2919;top:4127;width:399;height:360" filled="f" stroked="f">
                    <v:textbox>
                      <w:txbxContent>
                        <w:p w:rsidR="000D28C3" w:rsidRPr="00BF7E5C" w:rsidRDefault="000D28C3" w:rsidP="000D28C3">
                          <w:pPr>
                            <w:rPr>
                              <w:sz w:val="14"/>
                              <w:szCs w:val="14"/>
                            </w:rPr>
                          </w:pPr>
                          <w:r>
                            <w:rPr>
                              <w:sz w:val="14"/>
                              <w:szCs w:val="14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</w:pict>
            </w:r>
          </w:p>
        </w:tc>
        <w:tc>
          <w:tcPr>
            <w:tcW w:w="2793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Trong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BC là cạnh đối diện Â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AB là cạnh đối diện C</w:t>
            </w: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AC là cạnh đối diện B</w:t>
            </w:r>
          </w:p>
        </w:tc>
        <w:tc>
          <w:tcPr>
            <w:tcW w:w="4902" w:type="dxa"/>
          </w:tcPr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1. Quan hệ giữa góc và cạnh đối diện :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Â &gt; B &gt; C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E"/>
            </w:r>
            <w:r w:rsidRPr="000D28C3">
              <w:rPr>
                <w:rFonts w:eastAsia="Times New Roman"/>
                <w:sz w:val="24"/>
                <w:szCs w:val="24"/>
              </w:rPr>
              <w:t xml:space="preserve"> BC &gt; AC &gt; AB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2. Quan hệ giữa cạnh và góc đối diện :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AB &gt; BC &gt; CA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E"/>
            </w:r>
            <w:r w:rsidRPr="000D28C3">
              <w:rPr>
                <w:rFonts w:eastAsia="Times New Roman"/>
                <w:sz w:val="24"/>
                <w:szCs w:val="24"/>
              </w:rPr>
              <w:t xml:space="preserve"> C &gt; Â &gt; B</w:t>
            </w:r>
          </w:p>
        </w:tc>
      </w:tr>
      <w:tr w:rsidR="000D28C3" w:rsidRPr="000D28C3" w:rsidTr="009D1410">
        <w:tc>
          <w:tcPr>
            <w:tcW w:w="2217" w:type="dxa"/>
          </w:tcPr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93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Cho đường thẳng d và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CF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d , AH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5E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d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B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CE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d , C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CE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d , D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CE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d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Ta nói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* H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hình chiếu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A trên d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* AH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ường vuông gó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kẻ từ A đến d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* AB, AC, AD là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ường xiên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kẻ từ A đến d</w:t>
            </w:r>
          </w:p>
        </w:tc>
        <w:tc>
          <w:tcPr>
            <w:tcW w:w="4902" w:type="dxa"/>
          </w:tcPr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Quan hệ giữa đường vuông góc và đường xiên 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AH &lt; AB , AH &lt; AC , AH &lt; AD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Quan hệ giữa hình chiếu và đường xiên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HD &gt; HC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AD &gt; AC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Quan hệ giữa hình chiếu và đuờng xiên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HB = HC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AB = AC</w:t>
            </w:r>
          </w:p>
        </w:tc>
      </w:tr>
    </w:tbl>
    <w:p w:rsidR="000D28C3" w:rsidRPr="000D28C3" w:rsidRDefault="000D28C3" w:rsidP="000D28C3">
      <w:pPr>
        <w:rPr>
          <w:rFonts w:eastAsia="Times New Roman"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4"/>
        </w:numPr>
        <w:tabs>
          <w:tab w:val="clear" w:pos="720"/>
        </w:tabs>
        <w:spacing w:after="0" w:line="240" w:lineRule="auto"/>
        <w:ind w:left="34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sz w:val="24"/>
          <w:szCs w:val="24"/>
        </w:rPr>
        <w:t>Các tính chất cơ bản liiên quan đến đoạn thẳng và góc</w:t>
      </w:r>
    </w:p>
    <w:tbl>
      <w:tblPr>
        <w:tblStyle w:val="TableGrid"/>
        <w:tblW w:w="9912" w:type="dxa"/>
        <w:tblLook w:val="01E0"/>
      </w:tblPr>
      <w:tblGrid>
        <w:gridCol w:w="2046"/>
        <w:gridCol w:w="7866"/>
      </w:tblGrid>
      <w:tr w:rsidR="000D28C3" w:rsidRPr="000D28C3" w:rsidTr="009D1410">
        <w:tc>
          <w:tcPr>
            <w:tcW w:w="2046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RUNG ĐIỂM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7866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435" style="position:absolute;margin-left:-1.95pt;margin-top:44.85pt;width:94.95pt;height:79.85pt;z-index:251683840;mso-position-horizontal-relative:text;mso-position-vertical-relative:text" coordorigin="3159,8031" coordsize="1899,1597">
                  <v:group id="_x0000_s36436" style="position:absolute;left:3159;top:8031;width:1899;height:1597" coordorigin="4006,7726" coordsize="1899,1597">
                    <v:shape id="_x0000_s36437" type="#_x0000_t202" style="position:absolute;left:4467;top:7895;width:570;height:540" filled="f" stroked="f">
                      <v:textbox style="mso-next-textbox:#_x0000_s36437">
                        <w:txbxContent>
                          <w:p w:rsidR="000D28C3" w:rsidRPr="00356D95" w:rsidRDefault="000D28C3" w:rsidP="000D28C3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356D95">
                              <w:rPr>
                                <w:b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group id="_x0000_s36438" style="position:absolute;left:4006;top:7968;width:1899;height:1355" coordorigin="4002,7962" coordsize="1899,1355">
                      <v:group id="_x0000_s36439" style="position:absolute;left:4002;top:8669;width:1899;height:648" coordorigin="4002,8872" coordsize="1899,648">
                        <v:group id="_x0000_s36440" style="position:absolute;left:4174;top:8872;width:1421;height:137" coordorigin="4174,8872" coordsize="1421,137">
                          <v:line id="_x0000_s36441" style="position:absolute" from="4174,8946" to="5542,8946"/>
                          <v:oval id="_x0000_s36442" style="position:absolute;left:4190;top:8912;width:72;height:72" fillcolor="black"/>
                          <v:oval id="_x0000_s36443" style="position:absolute;left:5523;top:8912;width:72;height:72" fillcolor="black"/>
                          <v:oval id="_x0000_s36444" style="position:absolute;left:4846;top:8906;width:72;height:72" fillcolor="black"/>
                          <v:shape id="_x0000_s36445" style="position:absolute;left:4515;top:8872;width:102;height:13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2,132" path="m102,l,132e" filled="f">
                            <v:path arrowok="t"/>
                          </v:shape>
                          <v:shape id="_x0000_s36446" style="position:absolute;left:5143;top:8877;width:102;height:13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2,132" path="m102,l,132e" filled="f">
                            <v:path arrowok="t"/>
                          </v:shape>
                        </v:group>
                        <v:shape id="_x0000_s36447" type="#_x0000_t202" style="position:absolute;left:4002;top:8967;width:570;height:540" filled="f" stroked="f">
                          <v:textbox style="mso-next-textbox:#_x0000_s36447">
                            <w:txbxContent>
                              <w:p w:rsidR="000D28C3" w:rsidRPr="00AE1DCE" w:rsidRDefault="000D28C3" w:rsidP="000D28C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_x0000_s36448" type="#_x0000_t202" style="position:absolute;left:5331;top:8980;width:570;height:540" filled="f" stroked="f">
                          <v:textbox style="mso-next-textbox:#_x0000_s36448">
                            <w:txbxContent>
                              <w:p w:rsidR="000D28C3" w:rsidRPr="00AE1DCE" w:rsidRDefault="000D28C3" w:rsidP="000D28C3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oval id="_x0000_s36449" style="position:absolute;left:4841;top:8148;width:72;height:72" fillcolor="black"/>
                      <v:line id="_x0000_s36450" style="position:absolute" from="4879,7962" to="4879,9042"/>
                      <v:shape id="_x0000_s36451" style="position:absolute;left:4203;top:8164;width:691;height:58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91,582" path="m691,l,582e" filled="f">
                        <v:stroke dashstyle="1 1" endcap="round"/>
                        <v:path arrowok="t"/>
                      </v:shape>
                      <v:shape id="_x0000_s36452" style="position:absolute;left:4891;top:8190;width:661;height:54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61,540" path="m,l661,540e" filled="f">
                        <v:stroke dashstyle="1 1" endcap="round"/>
                        <v:path arrowok="t"/>
                      </v:shape>
                    </v:group>
                    <v:shape id="_x0000_s36453" type="#_x0000_t202" style="position:absolute;left:4813;top:7726;width:684;height:540" filled="f" stroked="f">
                      <v:textbox>
                        <w:txbxContent>
                          <w:p w:rsidR="000D28C3" w:rsidRPr="00474637" w:rsidRDefault="000D28C3" w:rsidP="000D28C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line id="_x0000_s36454" style="position:absolute" from="4039,8922" to="4153,8922"/>
                  <v:shape id="_x0000_s36455" style="position:absolute;left:4143;top:8922;width:7;height:12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,128" path="m,l7,128e" filled="f">
                    <v:path arrowok="t"/>
                  </v:shape>
                </v:group>
              </w:pict>
            </w:r>
            <w:r w:rsidRPr="000D28C3">
              <w:rPr>
                <w:rFonts w:eastAsia="Times New Roman"/>
                <w:noProof/>
                <w:lang w:val="en-US"/>
              </w:rPr>
              <w:pict>
                <v:group id="_x0000_s36302" style="position:absolute;margin-left:-2.9pt;margin-top:14.95pt;width:94.95pt;height:32.4pt;z-index:251684864;mso-position-horizontal-relative:text;mso-position-vertical-relative:text" coordorigin="4017,7383" coordsize="1899,648">
                  <v:group id="_x0000_s36303" style="position:absolute;left:4189;top:7383;width:1421;height:137" coordorigin="4189,7383" coordsize="1421,137">
                    <v:line id="_x0000_s36304" style="position:absolute" from="4189,7457" to="5557,7457"/>
                    <v:oval id="_x0000_s36305" style="position:absolute;left:4205;top:7423;width:72;height:72" fillcolor="black"/>
                    <v:oval id="_x0000_s36306" style="position:absolute;left:5538;top:7423;width:72;height:72" fillcolor="black"/>
                    <v:oval id="_x0000_s36307" style="position:absolute;left:4861;top:7417;width:72;height:72" fillcolor="black"/>
                    <v:shape id="_x0000_s36308" style="position:absolute;left:4530;top:7383;width:102;height:13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2,132" path="m102,l,132e" filled="f">
                      <v:path arrowok="t"/>
                    </v:shape>
                    <v:shape id="_x0000_s36309" style="position:absolute;left:5158;top:7388;width:102;height:13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2,132" path="m102,l,132e" filled="f">
                      <v:path arrowok="t"/>
                    </v:shape>
                  </v:group>
                  <v:shape id="_x0000_s36310" type="#_x0000_t202" style="position:absolute;left:4017;top:7478;width:570;height:540" filled="f" stroked="f">
                    <v:textbox style="mso-next-textbox:#_x0000_s36310">
                      <w:txbxContent>
                        <w:p w:rsidR="000D28C3" w:rsidRPr="00AE1DCE" w:rsidRDefault="000D28C3" w:rsidP="000D28C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311" type="#_x0000_t202" style="position:absolute;left:4677;top:7482;width:570;height:540" filled="f" stroked="f">
                    <v:textbox style="mso-next-textbox:#_x0000_s36311">
                      <w:txbxContent>
                        <w:p w:rsidR="000D28C3" w:rsidRPr="00AE1DCE" w:rsidRDefault="000D28C3" w:rsidP="000D28C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36312" type="#_x0000_t202" style="position:absolute;left:5346;top:7491;width:570;height:540" filled="f" stroked="f">
                    <v:textbox style="mso-next-textbox:#_x0000_s36312">
                      <w:txbxContent>
                        <w:p w:rsidR="000D28C3" w:rsidRPr="00AE1DCE" w:rsidRDefault="000D28C3" w:rsidP="000D28C3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sz w:val="24"/>
                <w:szCs w:val="24"/>
              </w:rPr>
              <w:tab/>
            </w:r>
            <w:r w:rsidRPr="000D28C3">
              <w:rPr>
                <w:rFonts w:eastAsia="Times New Roman"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    M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rung điểm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AB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AM = MB = </w:t>
            </w:r>
            <w:r w:rsidRPr="000D28C3">
              <w:rPr>
                <w:rFonts w:eastAsia="Times New Roman"/>
                <w:b/>
                <w:i/>
                <w:shadow/>
                <w:position w:val="-26"/>
                <w:sz w:val="24"/>
                <w:szCs w:val="24"/>
              </w:rPr>
              <w:object w:dxaOrig="260" w:dyaOrig="700">
                <v:shape id="_x0000_i1028" type="#_x0000_t75" style="width:12.75pt;height:35.25pt" o:ole="">
                  <v:imagedata r:id="rId14" o:title=""/>
                </v:shape>
                <o:OLEObject Type="Embed" ProgID="Equation.DSMT4" ShapeID="_x0000_i1028" DrawAspect="Content" ObjectID="_1617287153" r:id="rId15"/>
              </w:objec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AB</w:t>
            </w:r>
          </w:p>
        </w:tc>
      </w:tr>
      <w:tr w:rsidR="000D28C3" w:rsidRPr="000D28C3" w:rsidTr="009D1410">
        <w:tc>
          <w:tcPr>
            <w:tcW w:w="2046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ƯỜNG TRUNG TRỰC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7866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ab/>
            </w:r>
            <w:r w:rsidRPr="000D28C3">
              <w:rPr>
                <w:rFonts w:eastAsia="Times New Roman"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    </w:t>
            </w: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TC1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ho d là đường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rung trự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đoạn thẳng AB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d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sym w:font="Symbol" w:char="F05E"/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AB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và M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rung điểm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AB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shape id="_x0000_s36456" type="#_x0000_t202" style="position:absolute;margin-left:26.7pt;margin-top:1.25pt;width:28.5pt;height:36pt;z-index:251685888" filled="f" stroked="f">
                  <v:textbox>
                    <w:txbxContent>
                      <w:p w:rsidR="000D28C3" w:rsidRPr="00356D95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M</w:t>
                        </w:r>
                      </w:p>
                    </w:txbxContent>
                  </v:textbox>
                </v:shape>
              </w:pi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    </w:t>
            </w: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TC2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E nằm trên đường trung trực d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EA = EB</w:t>
            </w:r>
          </w:p>
        </w:tc>
      </w:tr>
      <w:tr w:rsidR="000D28C3" w:rsidRPr="000D28C3" w:rsidTr="009D1410">
        <w:tc>
          <w:tcPr>
            <w:tcW w:w="2046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313" style="position:absolute;left:0;text-align:left;margin-left:97.2pt;margin-top:2.05pt;width:108.35pt;height:110.85pt;z-index:251686912;mso-position-horizontal-relative:text;mso-position-vertical-relative:text" coordorigin="4515,9015" coordsize="2167,2217">
                  <v:group id="_x0000_s36314" style="position:absolute;left:4858;top:9253;width:1139;height:1328" coordorigin="4230,9252" coordsize="1139,1328">
                    <v:line id="_x0000_s36315" style="position:absolute;flip:y" from="4230,9252" to="5313,9792"/>
                    <v:line id="_x0000_s36316" style="position:absolute;rotation:-25;flip:y" from="4286,9514" to="5369,10054"/>
                    <v:line id="_x0000_s36317" style="position:absolute;rotation:-50;flip:y" from="4243,9769" to="5326,10309"/>
                  </v:group>
                  <v:shape id="_x0000_s36318" type="#_x0000_t202" style="position:absolute;left:4515;top:9612;width:627;height:1080" filled="f" stroked="f">
                    <v:textbox style="mso-next-textbox:#_x0000_s36318">
                      <w:txbxContent>
                        <w:p w:rsidR="000D28C3" w:rsidRPr="00F908F8" w:rsidRDefault="000D28C3" w:rsidP="000D28C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36319" type="#_x0000_t202" style="position:absolute;left:5883;top:9015;width:627;height:1080" filled="f" stroked="f">
                    <v:textbox style="mso-next-textbox:#_x0000_s36319">
                      <w:txbxContent>
                        <w:p w:rsidR="000D28C3" w:rsidRPr="00F908F8" w:rsidRDefault="000D28C3" w:rsidP="000D28C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36320" type="#_x0000_t202" style="position:absolute;left:6055;top:9556;width:627;height:1080" filled="f" stroked="f">
                    <v:textbox style="mso-next-textbox:#_x0000_s36320">
                      <w:txbxContent>
                        <w:p w:rsidR="000D28C3" w:rsidRPr="00F908F8" w:rsidRDefault="000D28C3" w:rsidP="000D28C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z</w:t>
                          </w:r>
                        </w:p>
                      </w:txbxContent>
                    </v:textbox>
                  </v:shape>
                  <v:shape id="_x0000_s36321" type="#_x0000_t202" style="position:absolute;left:5940;top:10152;width:627;height:1080" filled="f" stroked="f">
                    <v:textbox style="mso-next-textbox:#_x0000_s36321">
                      <w:txbxContent>
                        <w:p w:rsidR="000D28C3" w:rsidRPr="00F908F8" w:rsidRDefault="000D28C3" w:rsidP="000D28C3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PHÂN GIÁC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7866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322" style="position:absolute;margin-left:178.4pt;margin-top:1.5pt;width:112.6pt;height:109.3pt;z-index:251687936;mso-position-horizontal-relative:text;mso-position-vertical-relative:text" coordorigin="6567,9048" coordsize="2252,2186">
                  <v:group id="_x0000_s36323" style="position:absolute;left:6925;top:9252;width:1139;height:1328" coordorigin="7993,9252" coordsize="1139,1328">
                    <v:group id="_x0000_s36324" style="position:absolute;left:7993;top:9252;width:1139;height:1328" coordorigin="7993,9252" coordsize="1139,1328">
                      <v:group id="_x0000_s36325" style="position:absolute;left:7993;top:9252;width:1139;height:1328" coordorigin="7993,9252" coordsize="1139,1328">
                        <v:group id="_x0000_s36326" style="position:absolute;left:7993;top:9252;width:1139;height:1328" coordorigin="4230,9252" coordsize="1139,1328">
                          <v:line id="_x0000_s36327" style="position:absolute;flip:y" from="4230,9252" to="5313,9792"/>
                          <v:line id="_x0000_s36328" style="position:absolute;rotation:-25;flip:y" from="4286,9514" to="5369,10054"/>
                          <v:line id="_x0000_s36329" style="position:absolute;rotation:-50;flip:y" from="4243,9769" to="5326,10309"/>
                        </v:group>
                        <v:shape id="_x0000_s36330" style="position:absolute;left:8762;top:9428;width:142;height:36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2,364" path="m142,364l,e" filled="f">
                          <v:path arrowok="t"/>
                        </v:shape>
                        <v:shape id="_x0000_s36331" style="position:absolute;left:8775;top:9790;width:121;height:32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1,328" path="m,328l121,e" filled="f">
                          <v:path arrowok="t"/>
                        </v:shape>
                      </v:group>
                      <v:shape id="_x0000_s36332" style="position:absolute;left:8698;top:9432;width:33;height:8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,81" path="m,l33,81e" filled="f">
                        <v:path arrowok="t"/>
                      </v:shape>
                      <v:shape id="_x0000_s36333" style="position:absolute;left:8723;top:9475;width:58;height:2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8,22" path="m58,l,22e" filled="f">
                        <v:path arrowok="t"/>
                      </v:shape>
                    </v:group>
                    <v:shape id="_x0000_s36334" style="position:absolute;left:8721;top:10031;width:25;height:7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,72" path="m25,l,72e" filled="f">
                      <v:path arrowok="t"/>
                    </v:shape>
                    <v:shape id="_x0000_s36335" style="position:absolute;left:8740;top:10045;width:46;height:2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6,26" path="m46,26l,e" filled="f">
                      <v:path arrowok="t"/>
                    </v:shape>
                  </v:group>
                  <v:group id="_x0000_s36336" style="position:absolute;left:6567;top:9048;width:2252;height:2186" coordorigin="7593,9046" coordsize="2252,2186">
                    <v:shape id="_x0000_s36337" type="#_x0000_t202" style="position:absolute;left:9018;top:9046;width:627;height:1080" filled="f" stroked="f">
                      <v:textbox style="mso-next-textbox:#_x0000_s36337">
                        <w:txbxContent>
                          <w:p w:rsidR="000D28C3" w:rsidRPr="00F908F8" w:rsidRDefault="000D28C3" w:rsidP="000D2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_x0000_s36338" type="#_x0000_t202" style="position:absolute;left:9218;top:9570;width:627;height:1080" filled="f" stroked="f">
                      <v:textbox style="mso-next-textbox:#_x0000_s36338">
                        <w:txbxContent>
                          <w:p w:rsidR="000D28C3" w:rsidRPr="00F908F8" w:rsidRDefault="000D28C3" w:rsidP="000D2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z</w:t>
                            </w:r>
                          </w:p>
                        </w:txbxContent>
                      </v:textbox>
                    </v:shape>
                    <v:shape id="_x0000_s36339" type="#_x0000_t202" style="position:absolute;left:9046;top:10152;width:627;height:1080" filled="f" stroked="f">
                      <v:textbox style="mso-next-textbox:#_x0000_s36339">
                        <w:txbxContent>
                          <w:p w:rsidR="000D28C3" w:rsidRPr="00F908F8" w:rsidRDefault="000D28C3" w:rsidP="000D28C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group id="_x0000_s36340" style="position:absolute;left:7593;top:9074;width:1824;height:2116" coordorigin="7593,9074" coordsize="1824,2116">
                      <v:shape id="_x0000_s36341" type="#_x0000_t202" style="position:absolute;left:7593;top:9613;width:627;height:1080" filled="f" stroked="f">
                        <v:textbox style="mso-next-textbox:#_x0000_s36341">
                          <w:txbxContent>
                            <w:p w:rsidR="000D28C3" w:rsidRPr="00F908F8" w:rsidRDefault="000D28C3" w:rsidP="000D28C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36342" type="#_x0000_t202" style="position:absolute;left:8790;top:9432;width:627;height:1080" filled="f" stroked="f">
                        <v:textbox style="mso-next-textbox:#_x0000_s36342">
                          <w:txbxContent>
                            <w:p w:rsidR="000D28C3" w:rsidRPr="00F908F8" w:rsidRDefault="000D28C3" w:rsidP="000D28C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_x0000_s36343" type="#_x0000_t202" style="position:absolute;left:8448;top:9074;width:627;height:1080" filled="f" stroked="f">
                        <v:textbox style="mso-next-textbox:#_x0000_s36343">
                          <w:txbxContent>
                            <w:p w:rsidR="000D28C3" w:rsidRPr="00F908F8" w:rsidRDefault="000D28C3" w:rsidP="000D28C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344" type="#_x0000_t202" style="position:absolute;left:8462;top:10110;width:627;height:1080" filled="f" stroked="f">
                        <v:textbox style="mso-next-textbox:#_x0000_s36344">
                          <w:txbxContent>
                            <w:p w:rsidR="000D28C3" w:rsidRPr="00F908F8" w:rsidRDefault="000D28C3" w:rsidP="000D28C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w:pict>
            </w: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TC1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TC2 :</w:t>
            </w: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345" style="position:absolute;margin-left:307.7pt;margin-top:2.6pt;width:92.25pt;height:40.85pt;z-index:251688960" coordorigin="9352,11002" coordsize="1845,817"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_x0000_s36346" type="#_x0000_t88" style="position:absolute;left:9352;top:11002;width:57;height:720"/>
                  <v:shape id="_x0000_s36347" type="#_x0000_t202" style="position:absolute;left:9373;top:11099;width:1824;height:720" filled="f" stroked="f">
                    <v:textbox style="mso-next-textbox:#_x0000_s36347">
                      <w:txbxContent>
                        <w:p w:rsidR="000D28C3" w:rsidRPr="00B256BB" w:rsidRDefault="000D28C3" w:rsidP="000D28C3">
                          <w:pPr>
                            <w:rPr>
                              <w:shadow/>
                              <w:sz w:val="24"/>
                              <w:szCs w:val="24"/>
                            </w:rPr>
                          </w:pPr>
                          <w:r w:rsidRPr="00B256BB">
                            <w:rPr>
                              <w:shadow/>
                              <w:sz w:val="24"/>
                              <w:szCs w:val="24"/>
                            </w:rPr>
                            <w:sym w:font="Symbol" w:char="F0DB"/>
                          </w:r>
                          <w:r w:rsidRPr="00B256BB">
                            <w:rPr>
                              <w:shadow/>
                              <w:sz w:val="24"/>
                              <w:szCs w:val="24"/>
                            </w:rPr>
                            <w:t xml:space="preserve"> </w:t>
                          </w:r>
                          <w:r w:rsidRPr="004115F1">
                            <w:rPr>
                              <w:b/>
                              <w:i/>
                              <w:shadow/>
                              <w:sz w:val="24"/>
                              <w:szCs w:val="24"/>
                            </w:rPr>
                            <w:t>MA = MB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Oz là tia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phân giá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xÔy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Oz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phân giá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xÔy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xÔz = yÔz = </w:t>
            </w:r>
            <w:r w:rsidRPr="000D28C3">
              <w:rPr>
                <w:rFonts w:eastAsia="Times New Roman"/>
                <w:b/>
                <w:i/>
                <w:shadow/>
                <w:position w:val="-26"/>
                <w:sz w:val="24"/>
                <w:szCs w:val="24"/>
              </w:rPr>
              <w:object w:dxaOrig="260" w:dyaOrig="700">
                <v:shape id="_x0000_i1029" type="#_x0000_t75" style="width:12.75pt;height:35.25pt" o:ole="">
                  <v:imagedata r:id="rId14" o:title=""/>
                </v:shape>
                <o:OLEObject Type="Embed" ProgID="Equation.DSMT4" ShapeID="_x0000_i1029" DrawAspect="Content" ObjectID="_1617287154" r:id="rId16"/>
              </w:objec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xÔy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MA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sym w:font="Symbol" w:char="F05E"/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Ox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v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MB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sym w:font="Symbol" w:char="F05E"/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Oy</w:t>
            </w: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ab/>
            </w:r>
            <w:r w:rsidRPr="000D28C3">
              <w:rPr>
                <w:rFonts w:eastAsia="Times New Roman"/>
                <w:sz w:val="24"/>
                <w:szCs w:val="24"/>
              </w:rPr>
              <w:tab/>
            </w:r>
            <w:r w:rsidRPr="000D28C3">
              <w:rPr>
                <w:rFonts w:eastAsia="Times New Roman"/>
                <w:sz w:val="24"/>
                <w:szCs w:val="24"/>
              </w:rPr>
              <w:tab/>
            </w:r>
            <w:r w:rsidRPr="000D28C3">
              <w:rPr>
                <w:rFonts w:eastAsia="Times New Roman"/>
                <w:sz w:val="24"/>
                <w:szCs w:val="24"/>
              </w:rPr>
              <w:tab/>
            </w:r>
            <w:r w:rsidRPr="000D28C3">
              <w:rPr>
                <w:rFonts w:eastAsia="Times New Roman"/>
                <w:sz w:val="24"/>
                <w:szCs w:val="24"/>
              </w:rPr>
              <w:tab/>
            </w:r>
          </w:p>
        </w:tc>
      </w:tr>
      <w:tr w:rsidR="000D28C3" w:rsidRPr="000D28C3" w:rsidTr="009D1410">
        <w:tc>
          <w:tcPr>
            <w:tcW w:w="2046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SONG SONG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7866" w:type="dxa"/>
          </w:tcPr>
          <w:p w:rsidR="000D28C3" w:rsidRPr="000D28C3" w:rsidRDefault="000D28C3" w:rsidP="000D28C3">
            <w:pPr>
              <w:rPr>
                <w:rFonts w:eastAsia="Times New Roman"/>
                <w:noProof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348" style="position:absolute;margin-left:7.45pt;margin-top:9.8pt;width:71.25pt;height:54pt;z-index:251689984;mso-position-horizontal-relative:text;mso-position-vertical-relative:text" coordorigin="3455,12217" coordsize="1425,1080">
                  <v:shape id="_x0000_s36349" type="#_x0000_t202" style="position:absolute;left:4252;top:12377;width:285;height:360" filled="f" stroked="f">
                    <v:textbox>
                      <w:txbxContent>
                        <w:p w:rsidR="000D28C3" w:rsidRPr="00E27C28" w:rsidRDefault="000D28C3" w:rsidP="000D28C3">
                          <w:pPr>
                            <w:rPr>
                              <w:sz w:val="10"/>
                              <w:szCs w:val="10"/>
                            </w:rPr>
                          </w:pPr>
                          <w:r w:rsidRPr="00E27C28">
                            <w:rPr>
                              <w:sz w:val="10"/>
                              <w:szCs w:val="10"/>
                            </w:rPr>
                            <w:t>1</w:t>
                          </w:r>
                        </w:p>
                      </w:txbxContent>
                    </v:textbox>
                  </v:shape>
                  <v:group id="_x0000_s36350" style="position:absolute;left:3455;top:12217;width:1425;height:1080" coordorigin="3489,12217" coordsize="1425,1080">
                    <v:shape id="_x0000_s36351" type="#_x0000_t202" style="position:absolute;left:3895;top:12937;width:399;height:360" filled="f" stroked="f">
                      <v:textbox>
                        <w:txbxContent>
                          <w:p w:rsidR="000D28C3" w:rsidRPr="00E27C28" w:rsidRDefault="000D28C3" w:rsidP="000D28C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_x0000_s36352" style="position:absolute;left:3489;top:12217;width:1425;height:1025" coordorigin="3489,12217" coordsize="1425,1025">
                      <v:group id="_x0000_s36353" style="position:absolute;left:3489;top:12320;width:1425;height:817" coordorigin="3489,12320" coordsize="1425,817">
                        <v:line id="_x0000_s36354" style="position:absolute" from="3489,12585" to="4914,12585"/>
                        <v:line id="_x0000_s36355" style="position:absolute" from="3489,12971" to="4914,12971"/>
                        <v:shape id="_x0000_s36356" style="position:absolute;left:3872;top:12320;width:871;height:81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71,817" path="m,817l871,e" filled="f">
                          <v:path arrowok="t"/>
                        </v:shape>
                      </v:group>
                      <v:shape id="_x0000_s36357" type="#_x0000_t202" style="position:absolute;left:4173;top:12217;width:399;height:360" filled="f" stroked="f">
                        <v:textbox>
                          <w:txbxContent>
                            <w:p w:rsidR="000D28C3" w:rsidRPr="00E27C28" w:rsidRDefault="000D28C3" w:rsidP="000D28C3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36358" type="#_x0000_t202" style="position:absolute;left:3871;top:12757;width:285;height:360" filled="f" stroked="f">
                        <v:textbox>
                          <w:txbxContent>
                            <w:p w:rsidR="000D28C3" w:rsidRPr="00E27C28" w:rsidRDefault="000D28C3" w:rsidP="000D28C3">
                              <w:pPr>
                                <w:rPr>
                                  <w:sz w:val="10"/>
                                  <w:szCs w:val="10"/>
                                </w:rPr>
                              </w:pPr>
                              <w:r w:rsidRPr="00E27C28">
                                <w:rPr>
                                  <w:sz w:val="10"/>
                                  <w:szCs w:val="1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36359" type="#_x0000_t202" style="position:absolute;left:4446;top:12372;width:285;height:360" filled="f" stroked="f">
                        <v:textbox>
                          <w:txbxContent>
                            <w:p w:rsidR="000D28C3" w:rsidRPr="00E27C28" w:rsidRDefault="000D28C3" w:rsidP="000D28C3">
                              <w:pPr>
                                <w:rPr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sz w:val="10"/>
                                  <w:szCs w:val="1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36360" type="#_x0000_t202" style="position:absolute;left:4315;top:12505;width:285;height:360" filled="f" stroked="f">
                        <v:textbox>
                          <w:txbxContent>
                            <w:p w:rsidR="000D28C3" w:rsidRPr="00E27C28" w:rsidRDefault="000D28C3" w:rsidP="000D28C3">
                              <w:pPr>
                                <w:rPr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sz w:val="10"/>
                                  <w:szCs w:val="1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_x0000_s36361" type="#_x0000_t202" style="position:absolute;left:4116;top:12507;width:285;height:360" filled="f" stroked="f">
                        <v:textbox>
                          <w:txbxContent>
                            <w:p w:rsidR="000D28C3" w:rsidRPr="00E27C28" w:rsidRDefault="000D28C3" w:rsidP="000D28C3">
                              <w:pPr>
                                <w:rPr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sz w:val="10"/>
                                  <w:szCs w:val="1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_x0000_s36362" type="#_x0000_t202" style="position:absolute;left:3910;top:12877;width:285;height:360" filled="f" stroked="f">
                        <v:textbox>
                          <w:txbxContent>
                            <w:p w:rsidR="000D28C3" w:rsidRPr="00E27C28" w:rsidRDefault="000D28C3" w:rsidP="000D28C3">
                              <w:pPr>
                                <w:rPr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sz w:val="10"/>
                                  <w:szCs w:val="1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_x0000_s36363" type="#_x0000_t202" style="position:absolute;left:4071;top:12752;width:285;height:360" filled="f" stroked="f">
                        <v:textbox>
                          <w:txbxContent>
                            <w:p w:rsidR="000D28C3" w:rsidRPr="00E27C28" w:rsidRDefault="000D28C3" w:rsidP="000D28C3">
                              <w:pPr>
                                <w:rPr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sz w:val="10"/>
                                  <w:szCs w:val="1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_x0000_s36364" type="#_x0000_t202" style="position:absolute;left:3717;top:12882;width:285;height:360" filled="f" stroked="f">
                        <v:textbox>
                          <w:txbxContent>
                            <w:p w:rsidR="000D28C3" w:rsidRPr="00E27C28" w:rsidRDefault="000D28C3" w:rsidP="000D28C3">
                              <w:pPr>
                                <w:rPr>
                                  <w:sz w:val="10"/>
                                  <w:szCs w:val="10"/>
                                </w:rPr>
                              </w:pPr>
                              <w:r>
                                <w:rPr>
                                  <w:sz w:val="10"/>
                                  <w:szCs w:val="1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w:pi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noProof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sz w:val="24"/>
                <w:szCs w:val="24"/>
              </w:rPr>
              <w:tab/>
            </w:r>
            <w:r w:rsidRPr="000D28C3">
              <w:rPr>
                <w:rFonts w:eastAsia="Times New Roman"/>
                <w:noProof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       </w:t>
            </w:r>
            <w:r w:rsidRPr="000D28C3">
              <w:rPr>
                <w:rFonts w:eastAsia="Times New Roman"/>
                <w:b/>
                <w:i/>
                <w:shadow/>
                <w:noProof/>
                <w:sz w:val="24"/>
                <w:szCs w:val="24"/>
              </w:rPr>
              <w:t>* So le trong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:           Â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4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= B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2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; Â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3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= B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1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noProof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ab/>
              <w:t xml:space="preserve">        </w:t>
            </w:r>
            <w:r w:rsidRPr="000D28C3">
              <w:rPr>
                <w:rFonts w:eastAsia="Times New Roman"/>
                <w:b/>
                <w:i/>
                <w:shadow/>
                <w:noProof/>
                <w:sz w:val="24"/>
                <w:szCs w:val="24"/>
              </w:rPr>
              <w:t>* Đồng vị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:                Â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1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= B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1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; Â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2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= B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2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; Â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3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= B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3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; Â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4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= B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4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noProof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ab/>
              <w:t xml:space="preserve">        </w:t>
            </w:r>
            <w:r w:rsidRPr="000D28C3">
              <w:rPr>
                <w:rFonts w:eastAsia="Times New Roman"/>
                <w:b/>
                <w:i/>
                <w:shadow/>
                <w:noProof/>
                <w:sz w:val="24"/>
                <w:szCs w:val="24"/>
              </w:rPr>
              <w:t xml:space="preserve">* Trong cùng phía </w:t>
            </w:r>
            <w:r w:rsidRPr="000D28C3">
              <w:rPr>
                <w:rFonts w:eastAsia="Times New Roman"/>
                <w:i/>
                <w:shadow/>
                <w:noProof/>
                <w:sz w:val="24"/>
                <w:szCs w:val="24"/>
              </w:rPr>
              <w:t>: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Â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4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+ B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1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= 180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perscript"/>
              </w:rPr>
              <w:t>0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; Â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3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+ B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bscript"/>
              </w:rPr>
              <w:t>2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</w:rPr>
              <w:t xml:space="preserve"> = 180</w:t>
            </w:r>
            <w:r w:rsidRPr="000D28C3">
              <w:rPr>
                <w:rFonts w:eastAsia="Times New Roman"/>
                <w:shadow/>
                <w:noProof/>
                <w:sz w:val="24"/>
                <w:szCs w:val="24"/>
                <w:vertAlign w:val="superscript"/>
              </w:rPr>
              <w:t>0</w:t>
            </w:r>
            <w:r w:rsidRPr="000D28C3">
              <w:rPr>
                <w:rFonts w:eastAsia="Times New Roman"/>
                <w:noProof/>
                <w:sz w:val="24"/>
                <w:szCs w:val="24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noProof/>
                <w:sz w:val="24"/>
                <w:szCs w:val="24"/>
              </w:rPr>
            </w:pPr>
          </w:p>
        </w:tc>
      </w:tr>
    </w:tbl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4"/>
        </w:numPr>
        <w:tabs>
          <w:tab w:val="clear" w:pos="720"/>
        </w:tabs>
        <w:spacing w:after="0" w:line="240" w:lineRule="auto"/>
        <w:ind w:left="34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sz w:val="24"/>
          <w:szCs w:val="24"/>
        </w:rPr>
        <w:t>Các đường chủ yếu của tam giác và tính chất</w:t>
      </w:r>
    </w:p>
    <w:tbl>
      <w:tblPr>
        <w:tblStyle w:val="TableGrid"/>
        <w:tblW w:w="11001" w:type="dxa"/>
        <w:tblInd w:w="-576" w:type="dxa"/>
        <w:tblLook w:val="01E0"/>
      </w:tblPr>
      <w:tblGrid>
        <w:gridCol w:w="2451"/>
        <w:gridCol w:w="2679"/>
        <w:gridCol w:w="3249"/>
        <w:gridCol w:w="2622"/>
      </w:tblGrid>
      <w:tr w:rsidR="000D28C3" w:rsidRPr="000D28C3" w:rsidTr="009D1410">
        <w:tc>
          <w:tcPr>
            <w:tcW w:w="2451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ƯỜNG CAO</w:t>
            </w:r>
          </w:p>
        </w:tc>
        <w:tc>
          <w:tcPr>
            <w:tcW w:w="2679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RUNG TUYẾN</w:t>
            </w:r>
          </w:p>
        </w:tc>
        <w:tc>
          <w:tcPr>
            <w:tcW w:w="3249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RUNG TRỰC</w:t>
            </w:r>
          </w:p>
        </w:tc>
        <w:tc>
          <w:tcPr>
            <w:tcW w:w="262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PHÂN GIÁC</w:t>
            </w:r>
          </w:p>
        </w:tc>
      </w:tr>
      <w:tr w:rsidR="000D28C3" w:rsidRPr="000D28C3" w:rsidTr="009D1410">
        <w:tc>
          <w:tcPr>
            <w:tcW w:w="2451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365" style="position:absolute;margin-left:-5.4pt;margin-top:57.5pt;width:94.05pt;height:78.9pt;z-index:251691008;mso-position-horizontal-relative:text;mso-position-vertical-relative:text" coordorigin="582,2952" coordsize="1881,1578">
                  <v:group id="_x0000_s36366" style="position:absolute;left:867;top:3252;width:1196;height:747" coordorigin="867,3252" coordsize="1196,747">
                    <v:group id="_x0000_s36367" style="position:absolute;left:867;top:3252;width:1196;height:735" coordorigin="867,3252" coordsize="1196,735">
                      <v:line id="_x0000_s36368" style="position:absolute;flip:y" from="867,3252" to="1266,3972"/>
                      <v:shape id="_x0000_s36369" style="position:absolute;left:1266;top:3268;width:754;height:71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54,719" path="m754,719l,e" filled="f">
                        <v:path arrowok="t"/>
                      </v:shape>
                      <v:shape id="_x0000_s36370" style="position:absolute;left:867;top:3976;width:1196;height: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96,2" path="m,2l1196,e" filled="f">
                        <v:path arrowok="t"/>
                      </v:shape>
                    </v:group>
                    <v:line id="_x0000_s36371" style="position:absolute" from="1266,3279" to="1266,3999" strokeweight="1pt"/>
                    <v:shape id="_x0000_s36372" style="position:absolute;left:1343;top:3899;width:5;height:10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,100" path="m,l5,100e" filled="f">
                      <v:path arrowok="t"/>
                    </v:shape>
                    <v:shape id="_x0000_s36373" style="position:absolute;left:1272;top:3898;width:69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9,1" path="m69,l,1e" filled="f">
                      <v:path arrowok="t"/>
                    </v:shape>
                  </v:group>
                  <v:shape id="_x0000_s36374" type="#_x0000_t202" style="position:absolute;left:1080;top:2952;width:513;height:540" filled="f" stroked="f">
                    <v:textbox style="mso-next-textbox:#_x0000_s36374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E302C7"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375" type="#_x0000_t202" style="position:absolute;left:582;top:3981;width:513;height:540" filled="f" stroked="f">
                    <v:textbox style="mso-next-textbox:#_x0000_s36375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E302C7"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376" type="#_x0000_t202" style="position:absolute;left:1081;top:3990;width:513;height:540" filled="f" stroked="f">
                    <v:textbox style="mso-next-textbox:#_x0000_s36376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E302C7">
                            <w:rPr>
                              <w:sz w:val="16"/>
                              <w:szCs w:val="16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36377" type="#_x0000_t202" style="position:absolute;left:1950;top:3990;width:513;height:540" filled="f" stroked="f">
                    <v:textbox style="mso-next-textbox:#_x0000_s36377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E302C7"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Đường cao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là đường thẳng từ đỉnh kẻ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vuông gó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với cạnh đối diện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BC có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AH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sym w:font="Symbol" w:char="F05E"/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B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. Ta nói :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378" style="position:absolute;margin-left:6.5pt;margin-top:11.8pt;width:93.55pt;height:65.8pt;z-index:251692032" coordorigin="820,5144" coordsize="1871,1316">
                  <v:group id="_x0000_s36379" style="position:absolute;left:820;top:5444;width:1430;height:568" coordorigin="820,5444" coordsize="1430,568">
                    <v:shape id="_x0000_s36380" style="position:absolute;left:1098;top:5444;width:282;height:56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82,568" path="m,l282,568e" filled="f">
                      <v:path arrowok="t"/>
                    </v:shape>
                    <v:shape id="_x0000_s36381" style="position:absolute;left:820;top:6010;width:1430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30,1" path="m1430,l,e" filled="f">
                      <v:path arrowok="t"/>
                    </v:shape>
                    <v:shape id="_x0000_s36382" style="position:absolute;left:1090;top:5450;width:1145;height:56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45,560" path="m1145,560l,e" filled="f">
                      <v:path arrowok="t"/>
                    </v:shape>
                    <v:group id="_x0000_s36383" style="position:absolute;left:1095;top:5468;width:62;height:542" coordorigin="1095,5468" coordsize="62,542">
                      <v:shape id="_x0000_s36384" style="position:absolute;left:1095;top:5468;width:5;height:54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,542" path="m5,542l,e" filled="f">
                        <v:stroke dashstyle="1 1" endcap="round"/>
                        <v:path arrowok="t"/>
                      </v:shape>
                      <v:shape id="_x0000_s36385" style="position:absolute;left:1155;top:5933;width:1;height:6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67" path="m,67l,e" filled="f">
                        <v:path arrowok="t"/>
                      </v:shape>
                      <v:shape id="_x0000_s36386" style="position:absolute;left:1097;top:5931;width:60;height: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0,4" path="m60,l,4e" filled="f">
                        <v:path arrowok="t"/>
                      </v:shape>
                    </v:group>
                  </v:group>
                  <v:shape id="_x0000_s36387" type="#_x0000_t202" style="position:absolute;left:867;top:5144;width:513;height:540" filled="f" stroked="f">
                    <v:textbox style="mso-next-textbox:#_x0000_s36387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E302C7"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388" type="#_x0000_t202" style="position:absolute;left:885;top:5914;width:513;height:540" filled="f" stroked="f">
                    <v:textbox style="mso-next-textbox:#_x0000_s36388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H</w:t>
                          </w:r>
                        </w:p>
                      </w:txbxContent>
                    </v:textbox>
                  </v:shape>
                  <v:shape id="_x0000_s36389" type="#_x0000_t202" style="position:absolute;left:1239;top:5920;width:513;height:540" filled="f" stroked="f">
                    <v:textbox style="mso-next-textbox:#_x0000_s36389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390" type="#_x0000_t202" style="position:absolute;left:2178;top:5916;width:513;height:540" filled="f" stroked="f">
                    <v:textbox style="mso-next-textbox:#_x0000_s36390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H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ường cao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2679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lastRenderedPageBreak/>
              <w:pict>
                <v:group id="_x0000_s36391" style="position:absolute;margin-left:-5.4pt;margin-top:56.1pt;width:99.75pt;height:79.85pt;z-index:251693056;mso-position-horizontal-relative:text;mso-position-vertical-relative:text" coordorigin="2919,2924" coordsize="1995,1597">
                  <v:shape id="_x0000_s36392" type="#_x0000_t202" style="position:absolute;left:3446;top:2924;width:513;height:540" filled="f" stroked="f">
                    <v:textbox style="mso-next-textbox:#_x0000_s36392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393" type="#_x0000_t202" style="position:absolute;left:2919;top:3977;width:513;height:540" filled="f" stroked="f">
                    <v:textbox style="mso-next-textbox:#_x0000_s36393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394" type="#_x0000_t202" style="position:absolute;left:4401;top:3976;width:513;height:540" filled="f" stroked="f">
                    <v:textbox style="mso-next-textbox:#_x0000_s36394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36395" type="#_x0000_t202" style="position:absolute;left:3660;top:3981;width:513;height:540" filled="f" stroked="f">
                    <v:textbox style="mso-next-textbox:#_x0000_s36395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shape>
                  <v:group id="_x0000_s36396" style="position:absolute;left:3261;top:3242;width:1196;height:811" coordorigin="3261,3242" coordsize="1196,811">
                    <v:group id="_x0000_s36397" style="position:absolute;left:3261;top:3242;width:1196;height:735" coordorigin="867,3252" coordsize="1196,735">
                      <v:line id="_x0000_s36398" style="position:absolute;flip:y" from="867,3252" to="1266,3972"/>
                      <v:shape id="_x0000_s36399" style="position:absolute;left:1266;top:3268;width:754;height:71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54,719" path="m754,719l,e" filled="f">
                        <v:path arrowok="t"/>
                      </v:shape>
                      <v:shape id="_x0000_s36400" style="position:absolute;left:867;top:3976;width:1196;height: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96,2" path="m,2l1196,e" filled="f">
                        <v:path arrowok="t"/>
                      </v:shape>
                    </v:group>
                    <v:shape id="_x0000_s36401" style="position:absolute;left:3660;top:3270;width:198;height:69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98,697" path="m,l198,697e" filled="f" strokeweight="1pt">
                      <v:path arrowok="t"/>
                    </v:shape>
                    <v:shape id="_x0000_s36402" style="position:absolute;left:3594;top:3904;width:7;height:14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,145" path="m,145l7,e" filled="f">
                      <v:path arrowok="t"/>
                    </v:shape>
                    <v:shape id="_x0000_s36403" style="position:absolute;left:4098;top:3908;width:7;height:14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,145" path="m,145l7,e" filled="f">
                      <v:path arrowok="t"/>
                    </v:shape>
                  </v:group>
                </v:group>
              </w:pic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Trung tuyến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là đường thẳng kẻ từ đỉnh đến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rung điểm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cạnh đối diện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BC có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M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rung điểm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BC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a nói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M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rung tuyến</w:t>
            </w:r>
          </w:p>
        </w:tc>
        <w:tc>
          <w:tcPr>
            <w:tcW w:w="3249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lastRenderedPageBreak/>
              <w:t>Trung trự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đường thẳng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vuông gó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với đoạn thẳng tại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rung điểm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đoạn thẳng đó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404" style="position:absolute;margin-left:-2.55pt;margin-top:8.1pt;width:99.75pt;height:81.05pt;z-index:251694080" coordorigin="5655,2902" coordsize="1995,1621">
                  <v:shape id="_x0000_s36405" style="position:absolute;left:6580;top:3132;width:5;height:113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,1136" path="m5,1136l,e" filled="f" strokeweight="1pt">
                    <v:path arrowok="t"/>
                  </v:shape>
                  <v:group id="_x0000_s36406" style="position:absolute;left:5998;top:3248;width:1196;height:783" coordorigin="5998,3248" coordsize="1196,783">
                    <v:group id="_x0000_s36407" style="position:absolute;left:5998;top:3248;width:1196;height:735" coordorigin="867,3252" coordsize="1196,735">
                      <v:line id="_x0000_s36408" style="position:absolute;flip:y" from="867,3252" to="1266,3972"/>
                      <v:shape id="_x0000_s36409" style="position:absolute;left:1266;top:3268;width:754;height:71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54,719" path="m754,719l,e" filled="f">
                        <v:path arrowok="t"/>
                      </v:shape>
                      <v:shape id="_x0000_s36410" style="position:absolute;left:867;top:3976;width:1196;height: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96,2" path="m,2l1196,e" filled="f">
                        <v:path arrowok="t"/>
                      </v:shape>
                    </v:group>
                    <v:shape id="_x0000_s36411" style="position:absolute;left:6308;top:3886;width:7;height:14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,145" path="m,145l7,e" filled="f">
                      <v:path arrowok="t"/>
                    </v:shape>
                    <v:shape id="_x0000_s36412" style="position:absolute;left:6845;top:3886;width:7;height:14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,145" path="m,145l7,e" filled="f">
                      <v:path arrowok="t"/>
                    </v:shape>
                    <v:shape id="_x0000_s36413" style="position:absolute;left:6654;top:3885;width:1;height:9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95" path="m,95l,e" filled="f">
                      <v:path arrowok="t"/>
                    </v:shape>
                    <v:shape id="_x0000_s36414" style="position:absolute;left:6575;top:3875;width:81;height: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1,2" path="m,2l81,e" filled="f">
                      <v:path arrowok="t"/>
                    </v:shape>
                  </v:group>
                  <v:shape id="_x0000_s36415" type="#_x0000_t202" style="position:absolute;left:6195;top:2902;width:513;height:540" filled="f" stroked="f">
                    <v:textbox style="mso-next-textbox:#_x0000_s36415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416" type="#_x0000_t202" style="position:absolute;left:5655;top:3976;width:513;height:540" filled="f" stroked="f">
                    <v:textbox style="mso-next-textbox:#_x0000_s36416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417" type="#_x0000_t202" style="position:absolute;left:6496;top:3983;width:513;height:540" filled="f" stroked="f">
                    <v:textbox style="mso-next-textbox:#_x0000_s36417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36418" type="#_x0000_t202" style="position:absolute;left:7137;top:3976;width:513;height:540" filled="f" stroked="f">
                    <v:textbox style="mso-next-textbox:#_x0000_s36418">
                      <w:txbxContent>
                        <w:p w:rsidR="000D28C3" w:rsidRPr="00E302C7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36419" type="#_x0000_t202" style="position:absolute;left:6510;top:2958;width:513;height:540" filled="f" stroked="f">
                    <v:textbox style="mso-next-textbox:#_x0000_s36419">
                      <w:txbxContent>
                        <w:p w:rsidR="000D28C3" w:rsidRPr="00227E4D" w:rsidRDefault="000D28C3" w:rsidP="000D28C3">
                          <w:pPr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227E4D">
                            <w:rPr>
                              <w:b/>
                              <w:sz w:val="16"/>
                              <w:szCs w:val="16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BC có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M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rung điểm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BC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d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qua M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vuông góc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B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a nói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d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ường trung trự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BC</w:t>
            </w:r>
          </w:p>
        </w:tc>
        <w:tc>
          <w:tcPr>
            <w:tcW w:w="2622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lastRenderedPageBreak/>
              <w:pict>
                <v:group id="_x0000_s36420" style="position:absolute;margin-left:-3.55pt;margin-top:54.7pt;width:101.3pt;height:81.25pt;z-index:251695104;mso-position-horizontal-relative:text;mso-position-vertical-relative:text" coordorigin="8884,2896" coordsize="2026,1625">
                  <v:group id="_x0000_s36421" style="position:absolute;left:8884;top:2896;width:2026;height:1625" coordorigin="8884,2896" coordsize="2026,1625">
                    <v:group id="_x0000_s36422" style="position:absolute;left:9247;top:3247;width:1196;height:735" coordorigin="867,3252" coordsize="1196,735">
                      <v:line id="_x0000_s36423" style="position:absolute;flip:y" from="867,3252" to="1266,3972"/>
                      <v:shape id="_x0000_s36424" style="position:absolute;left:1266;top:3268;width:754;height:71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54,719" path="m754,719l,e" filled="f">
                        <v:path arrowok="t"/>
                      </v:shape>
                      <v:shape id="_x0000_s36425" style="position:absolute;left:867;top:3976;width:1196;height:2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96,2" path="m,2l1196,e" filled="f">
                        <v:path arrowok="t"/>
                      </v:shape>
                    </v:group>
                    <v:shape id="_x0000_s36426" style="position:absolute;left:9642;top:3250;width:98;height:75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8,758" path="m98,758l,e" filled="f" strokeweight="1pt">
                      <v:path arrowok="t"/>
                    </v:shape>
                    <v:shape id="_x0000_s36427" type="#_x0000_t202" style="position:absolute;left:10397;top:3942;width:513;height:540" filled="f" stroked="f">
                      <v:textbox style="mso-next-textbox:#_x0000_s36427">
                        <w:txbxContent>
                          <w:p w:rsidR="000D28C3" w:rsidRPr="00E302C7" w:rsidRDefault="000D28C3" w:rsidP="000D28C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36428" type="#_x0000_t202" style="position:absolute;left:8884;top:3981;width:513;height:540" filled="f" stroked="f">
                      <v:textbox style="mso-next-textbox:#_x0000_s36428">
                        <w:txbxContent>
                          <w:p w:rsidR="000D28C3" w:rsidRPr="00E302C7" w:rsidRDefault="000D28C3" w:rsidP="000D28C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36429" type="#_x0000_t202" style="position:absolute;left:9446;top:2896;width:513;height:540" filled="f" stroked="f">
                      <v:textbox style="mso-next-textbox:#_x0000_s36429">
                        <w:txbxContent>
                          <w:p w:rsidR="000D28C3" w:rsidRPr="00E302C7" w:rsidRDefault="000D28C3" w:rsidP="000D28C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36430" type="#_x0000_t202" style="position:absolute;left:9588;top:3954;width:513;height:540" filled="f" stroked="f">
                      <v:textbox style="mso-next-textbox:#_x0000_s36430">
                        <w:txbxContent>
                          <w:p w:rsidR="000D28C3" w:rsidRPr="00E302C7" w:rsidRDefault="000D28C3" w:rsidP="000D28C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_x0000_s36431" type="#_x0000_t19" style="position:absolute;left:9658;top:3402;width:144;height:72;rotation:-9768348fd;flip:x" coordsize="39316,21600" adj="-9540959,-366505,17819" path="wr-3781,,39419,43200,,9392,39316,19495nfewr-3781,,39419,43200,,9392,39316,19495l17819,21600nsxe">
                      <v:path o:connectlocs="0,9392;39316,19495;17819,21600"/>
                    </v:shape>
                    <v:shape id="_x0000_s36432" type="#_x0000_t19" style="position:absolute;left:9535;top:3429;width:144;height:72;rotation:-210;flip:x" coordsize="39316,21600" adj="-9540959,-366505,17819" path="wr-3781,,39419,43200,,9392,39316,19495nfewr-3781,,39419,43200,,9392,39316,19495l17819,21600nsxe">
                      <v:path o:connectlocs="0,9392;39316,19495;17819,21600"/>
                    </v:shape>
                  </v:group>
                  <v:shape id="_x0000_s36433" style="position:absolute;left:9587;top:3452;width:16;height:9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,95" path="m16,l,95e" filled="f">
                    <v:path arrowok="t"/>
                  </v:shape>
                  <v:shape id="_x0000_s36434" style="position:absolute;left:9726;top:3422;width:38;height:8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8,88" path="m38,88l,e" filled="f">
                    <v:path arrowok="t"/>
                  </v:shape>
                </v:group>
              </w:pic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Phân giá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đường thẳng kẻ từ đỉnh v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chia đều 2 gó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đỉnh đó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 có AD chia Â thành 2 góc Â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bscript"/>
              </w:rPr>
              <w:t>1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= Â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bscript"/>
              </w:rPr>
              <w:t>2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a nói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D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phân giá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Â</w:t>
            </w:r>
          </w:p>
        </w:tc>
      </w:tr>
      <w:tr w:rsidR="000D28C3" w:rsidRPr="000D28C3" w:rsidTr="009D1410">
        <w:tc>
          <w:tcPr>
            <w:tcW w:w="11001" w:type="dxa"/>
            <w:gridSpan w:val="4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TÍNH CHẤT CỦA ĐƯỜNG CHỦ YẾU TRONG TAM GIÁC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shadow/>
                <w:sz w:val="24"/>
                <w:szCs w:val="24"/>
              </w:rPr>
            </w:pPr>
          </w:p>
        </w:tc>
      </w:tr>
      <w:tr w:rsidR="000D28C3" w:rsidRPr="000D28C3" w:rsidTr="009D1410">
        <w:tc>
          <w:tcPr>
            <w:tcW w:w="2451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 có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3 đường cao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D, BE, CF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ồng qui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ại 1 điểm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(cùng đi qua điểm H 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Điểm H được gọi là 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TRỰC TÂM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của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2679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group id="_x0000_s36457" style="position:absolute;margin-left:-121.3pt;margin-top:7.15pt;width:108.8pt;height:87.3pt;z-index:251696128;mso-position-horizontal-relative:text;mso-position-vertical-relative:text" coordorigin="582,6432" coordsize="2176,1746">
                  <v:group id="_x0000_s36458" style="position:absolute;left:934;top:6738;width:1549;height:1113" coordorigin="924,6715" coordsize="1549,1113">
                    <v:group id="_x0000_s36459" style="position:absolute;left:924;top:6738;width:1544;height:1090" coordorigin="810,6912" coordsize="1544,910">
                      <v:line id="_x0000_s36460" style="position:absolute;flip:x" from="810,6912" to="1380,7812"/>
                      <v:line id="_x0000_s36461" style="position:absolute" from="1380,6912" to="2349,7812"/>
                      <v:line id="_x0000_s36462" style="position:absolute;flip:x" from="815,7822" to="2354,7822"/>
                    </v:group>
                    <v:group id="_x0000_s36463" style="position:absolute;left:1236;top:7157;width:1237;height:666" coordorigin="1236,7157" coordsize="1237,666">
                      <v:shape id="_x0000_s36464" style="position:absolute;left:1276;top:7157;width:1197;height:66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97,666" path="m,l1197,666e" filled="f">
                        <v:path arrowok="t"/>
                      </v:shape>
                      <v:shape id="_x0000_s36465" style="position:absolute;left:1236;top:7221;width:61;height:3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1,36" path="m,l61,36e" filled="f">
                        <v:path arrowok="t"/>
                      </v:shape>
                      <v:shape id="_x0000_s36466" style="position:absolute;left:1305;top:7206;width:40;height:6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0,65" path="m,65l40,e" filled="f">
                        <v:path arrowok="t"/>
                      </v:shape>
                    </v:group>
                    <v:group id="_x0000_s36467" style="position:absolute;left:930;top:6715;width:871;height:1108" coordorigin="930,6715" coordsize="871,1108">
                      <v:shape id="_x0000_s36468" style="position:absolute;left:1490;top:6715;width:5;height:109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,1097" path="m,l5,1097e" filled="f">
                        <v:path arrowok="t"/>
                      </v:shape>
                      <v:group id="_x0000_s36469" style="position:absolute;left:930;top:7029;width:871;height:794" coordorigin="930,7029" coordsize="871,794">
                        <v:shape id="_x0000_s36470" style="position:absolute;left:930;top:7029;width:831;height:79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31,794" path="m831,l,794e" filled="f">
                          <v:path arrowok="t"/>
                        </v:shape>
                        <v:shape id="_x0000_s36471" style="position:absolute;left:1744;top:7094;width:57;height:4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7,47" path="m,47l57,e" filled="f">
                          <v:path arrowok="t"/>
                        </v:shape>
                        <v:shape id="_x0000_s36472" style="position:absolute;left:1697;top:7079;width:59;height:6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9,68" path="m59,68l,e" filled="f">
                          <v:path arrowok="t"/>
                        </v:shape>
                      </v:group>
                      <v:shape id="_x0000_s36473" style="position:absolute;left:1496;top:7720;width:87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7,1" path="m,l87,e" filled="f">
                        <v:path arrowok="t"/>
                      </v:shape>
                      <v:shape id="_x0000_s36474" style="position:absolute;left:1590;top:7726;width:3;height:8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,80" path="m3,l,80e" filled="f">
                        <v:path arrowok="t"/>
                      </v:shape>
                    </v:group>
                  </v:group>
                  <v:shape id="_x0000_s36475" type="#_x0000_t202" style="position:absolute;left:1310;top:6432;width:347;height:360" filled="f" stroked="f">
                    <v:textbox style="mso-next-textbox:#_x0000_s36475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476" type="#_x0000_t202" style="position:absolute;left:582;top:7818;width:347;height:360" filled="f" stroked="f">
                    <v:textbox style="mso-next-textbox:#_x0000_s36476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477" type="#_x0000_t202" style="position:absolute;left:2411;top:7818;width:347;height:360" filled="f" stroked="f">
                    <v:textbox style="mso-next-textbox:#_x0000_s36477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36478" type="#_x0000_t202" style="position:absolute;left:1323;top:7818;width:347;height:360" filled="f" stroked="f">
                    <v:textbox style="mso-next-textbox:#_x0000_s36478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36479" type="#_x0000_t202" style="position:absolute;left:1710;top:6745;width:347;height:360" filled="f" stroked="f">
                    <v:textbox style="mso-next-textbox:#_x0000_s36479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E</w:t>
                          </w:r>
                        </w:p>
                      </w:txbxContent>
                    </v:textbox>
                  </v:shape>
                  <v:shape id="_x0000_s36480" type="#_x0000_t202" style="position:absolute;left:965;top:6896;width:347;height:360" filled="f" stroked="f">
                    <v:textbox style="mso-next-textbox:#_x0000_s36480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F</w:t>
                          </w:r>
                        </w:p>
                      </w:txbxContent>
                    </v:textbox>
                  </v:shape>
                  <v:shape id="_x0000_s36481" type="#_x0000_t202" style="position:absolute;left:1456;top:7112;width:347;height:360" filled="f" stroked="f">
                    <v:textbox style="mso-next-textbox:#_x0000_s36481">
                      <w:txbxContent>
                        <w:p w:rsidR="000D28C3" w:rsidRPr="001F673E" w:rsidRDefault="000D28C3" w:rsidP="000D28C3">
                          <w:pPr>
                            <w:rPr>
                              <w:b/>
                              <w:sz w:val="14"/>
                              <w:szCs w:val="14"/>
                            </w:rPr>
                          </w:pPr>
                          <w:r w:rsidRPr="001F673E">
                            <w:rPr>
                              <w:b/>
                              <w:sz w:val="14"/>
                              <w:szCs w:val="14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noProof/>
                <w:lang w:val="en-US"/>
              </w:rPr>
              <w:pict>
                <v:group id="_x0000_s36531" style="position:absolute;margin-left:146.3pt;margin-top:3.9pt;width:108.5pt;height:100.75pt;z-index:251697152;mso-position-horizontal-relative:text;mso-position-vertical-relative:text" coordorigin="5831,6372" coordsize="2170,2015">
                  <v:group id="_x0000_s36532" style="position:absolute;left:6163;top:6738;width:1544;height:1434" coordorigin="6277,6738" coordsize="1544,1434">
                    <v:group id="_x0000_s36533" style="position:absolute;left:6277;top:6738;width:1544;height:1434" coordorigin="6277,6738" coordsize="1544,1434">
                      <v:group id="_x0000_s36534" style="position:absolute;left:6277;top:6738;width:1544;height:1188" coordorigin="3374,6738" coordsize="1544,1188">
                        <v:group id="_x0000_s36535" style="position:absolute;left:3374;top:6738;width:1544;height:1188" coordorigin="3374,6738" coordsize="1544,1188">
                          <v:group id="_x0000_s36536" style="position:absolute;left:3374;top:6738;width:1544;height:1099" coordorigin="810,6912" coordsize="1544,910">
                            <v:line id="_x0000_s36537" style="position:absolute;flip:x" from="810,6912" to="1380,7812"/>
                            <v:line id="_x0000_s36538" style="position:absolute" from="1380,6912" to="2349,7812"/>
                            <v:line id="_x0000_s36539" style="position:absolute;flip:x" from="815,7822" to="2354,7822"/>
                          </v:group>
                          <v:shape id="_x0000_s36540" style="position:absolute;left:3888;top:7770;width:4;height:14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,143" path="m,l4,143e" filled="f" strokeweight="3pt">
                            <v:stroke linestyle="thinThin"/>
                            <v:path arrowok="t"/>
                          </v:shape>
                          <v:shape id="_x0000_s36541" style="position:absolute;left:4402;top:7770;width:3;height:15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,156" path="m3,l,156e" filled="f" strokeweight="3pt">
                            <v:stroke linestyle="thinThin"/>
                            <v:path arrowok="t"/>
                          </v:shape>
                          <v:shape id="_x0000_s36542" style="position:absolute;left:3728;top:7008;width:103;height:8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3,84" path="m,l103,84e" filled="f">
                            <v:path arrowok="t"/>
                          </v:shape>
                          <v:shape id="_x0000_s36543" style="position:absolute;left:3493;top:7449;width:103;height:8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3,84" path="m,l103,84e" filled="f">
                            <v:path arrowok="t"/>
                          </v:shape>
                        </v:group>
                        <v:group id="_x0000_s36544" style="position:absolute;left:4527;top:7393;width:160;height:148" coordorigin="4527,7393" coordsize="160,148">
                          <v:shape id="_x0000_s36545" style="position:absolute;left:4591;top:7393;width:32;height:14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2,148" path="m32,l,148e" filled="f">
                            <v:path arrowok="t"/>
                          </v:shape>
                          <v:shape id="_x0000_s36546" style="position:absolute;left:4527;top:7461;width:160;height:1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0,17" path="m,17l160,e" filled="f">
                            <v:path arrowok="t"/>
                          </v:shape>
                        </v:group>
                        <v:group id="_x0000_s36547" style="position:absolute;left:4116;top:6924;width:160;height:148" coordorigin="4116,6924" coordsize="160,148">
                          <v:shape id="_x0000_s36548" style="position:absolute;left:4170;top:6924;width:32;height:14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2,148" path="m32,l,148e" filled="f">
                            <v:path arrowok="t"/>
                          </v:shape>
                          <v:shape id="_x0000_s36549" style="position:absolute;left:4116;top:6987;width:160;height:1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0,17" path="m,17l160,e" filled="f">
                            <v:path arrowok="t"/>
                          </v:shape>
                        </v:group>
                      </v:group>
                      <v:group id="_x0000_s36550" style="position:absolute;left:6957;top:7014;width:642;height:599" coordorigin="6957,7014" coordsize="642,599">
                        <v:shape id="_x0000_s36551" style="position:absolute;left:6957;top:7014;width:642;height:59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42,599" path="m642,l,599e" filled="f" strokeweight="1pt">
                          <v:path arrowok="t"/>
                        </v:shape>
                        <v:shape id="_x0000_s36552" style="position:absolute;left:7314;top:7328;width:50;height:5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0,50" path="m50,l,50e" filled="f" strokeweight="1pt">
                          <v:path arrowok="t"/>
                        </v:shape>
                        <v:shape id="_x0000_s36553" style="position:absolute;left:7272;top:7321;width:42;height:5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2,57" path="m42,57l,e" filled="f" strokeweight="1pt">
                          <v:path arrowok="t"/>
                        </v:shape>
                      </v:group>
                      <v:group id="_x0000_s36554" style="position:absolute;left:7073;top:7272;width:71;height:900" coordorigin="7073,7272" coordsize="71,900">
                        <v:line id="_x0000_s36555" style="position:absolute" from="7073,7272" to="7073,8172" strokeweight="1pt"/>
                        <v:shape id="_x0000_s36556" style="position:absolute;left:7143;top:7763;width:1;height:6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69" path="m,l1,69e" filled="f" strokeweight="1pt">
                          <v:path arrowok="t"/>
                        </v:shape>
                        <v:shape id="_x0000_s36557" style="position:absolute;left:7080;top:7749;width:63;height: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3,7" path="m,7l63,e" filled="f" strokeweight="1pt">
                          <v:path arrowok="t"/>
                        </v:shape>
                      </v:group>
                      <v:group id="_x0000_s36558" style="position:absolute;left:6323;top:7100;width:955;height:513" coordorigin="6323,7100" coordsize="955,513">
                        <v:shape id="_x0000_s36559" style="position:absolute;left:6323;top:7100;width:955;height:51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955,513" path="m955,513l,e" filled="f" strokeweight="1pt">
                          <v:path arrowok="t"/>
                        </v:shape>
                        <v:shape id="_x0000_s36560" style="position:absolute;left:6553;top:7313;width:55;height:3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5,30" path="m,l55,30e" filled="f" strokeweight="1pt">
                          <v:path arrowok="t"/>
                        </v:shape>
                        <v:shape id="_x0000_s36561" style="position:absolute;left:6623;top:7286;width:35;height:7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5,71" path="m,71l35,e" filled="f" strokeweight="1pt">
                          <v:path arrowok="t"/>
                        </v:shape>
                      </v:group>
                    </v:group>
                    <v:shape id="_x0000_s36562" style="position:absolute;left:6844;top:6751;width:221;height:75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21,756" path="m,l221,756e" filled="f">
                      <v:stroke dashstyle="1 1" endcap="round"/>
                      <v:path arrowok="t"/>
                    </v:shape>
                    <v:shape id="_x0000_s36563" style="position:absolute;left:7072;top:7507;width:741;height:32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41,320" path="m,l741,320e" filled="f">
                      <v:stroke dashstyle="1 1" endcap="round"/>
                      <v:path arrowok="t"/>
                    </v:shape>
                    <v:shape id="_x0000_s36564" style="position:absolute;left:6288;top:7499;width:777;height:32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77,328" path="m,328l777,e" filled="f">
                      <v:stroke dashstyle="1 1" endcap="round"/>
                      <v:path arrowok="t"/>
                    </v:shape>
                  </v:group>
                  <v:shape id="_x0000_s36565" type="#_x0000_t202" style="position:absolute;left:6528;top:6372;width:347;height:360" filled="f" stroked="f">
                    <v:textbox style="mso-next-textbox:#_x0000_s36565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566" type="#_x0000_t202" style="position:absolute;left:5831;top:7762;width:347;height:360" filled="f" stroked="f">
                    <v:textbox style="mso-next-textbox:#_x0000_s36566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567" type="#_x0000_t202" style="position:absolute;left:7654;top:7787;width:347;height:360" filled="f" stroked="f">
                    <v:textbox style="mso-next-textbox:#_x0000_s36567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36568" type="#_x0000_t202" style="position:absolute;left:6857;top:7796;width:347;height:360" filled="f" stroked="f">
                    <v:textbox style="mso-next-textbox:#_x0000_s36568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36569" type="#_x0000_t202" style="position:absolute;left:7179;top:7089;width:439;height:360" filled="f" stroked="f">
                    <v:textbox style="mso-next-textbox:#_x0000_s36569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36570" type="#_x0000_t202" style="position:absolute;left:6115;top:7108;width:505;height:360" filled="f" stroked="f">
                    <v:textbox style="mso-next-textbox:#_x0000_s36570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36571" type="#_x0000_t202" style="position:absolute;left:6709;top:7139;width:347;height:360" filled="f" stroked="f">
                    <v:textbox style="mso-next-textbox:#_x0000_s36571">
                      <w:txbxContent>
                        <w:p w:rsidR="000D28C3" w:rsidRPr="001F673E" w:rsidRDefault="000D28C3" w:rsidP="000D28C3">
                          <w:pPr>
                            <w:rPr>
                              <w:b/>
                              <w:sz w:val="14"/>
                              <w:szCs w:val="14"/>
                            </w:rPr>
                          </w:pPr>
                          <w:r>
                            <w:rPr>
                              <w:b/>
                              <w:sz w:val="14"/>
                              <w:szCs w:val="14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36572" type="#_x0000_t202" style="position:absolute;left:6003;top:6783;width:505;height:360" filled="f" stroked="f">
                    <v:textbox style="mso-next-textbox:#_x0000_s36572">
                      <w:txbxContent>
                        <w:p w:rsidR="000D28C3" w:rsidRPr="002360A7" w:rsidRDefault="000D28C3" w:rsidP="000D28C3">
                          <w:pPr>
                            <w:rPr>
                              <w:b/>
                              <w:sz w:val="16"/>
                              <w:szCs w:val="16"/>
                              <w:vertAlign w:val="subscript"/>
                            </w:rPr>
                          </w:pPr>
                          <w:r w:rsidRPr="002360A7">
                            <w:rPr>
                              <w:b/>
                              <w:sz w:val="16"/>
                              <w:szCs w:val="16"/>
                            </w:rPr>
                            <w:t>d</w:t>
                          </w:r>
                          <w:r w:rsidRPr="002360A7">
                            <w:rPr>
                              <w:b/>
                              <w:sz w:val="16"/>
                              <w:szCs w:val="1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36573" type="#_x0000_t202" style="position:absolute;left:7337;top:6711;width:505;height:360" filled="f" stroked="f">
                    <v:textbox style="mso-next-textbox:#_x0000_s36573">
                      <w:txbxContent>
                        <w:p w:rsidR="000D28C3" w:rsidRPr="002360A7" w:rsidRDefault="000D28C3" w:rsidP="000D28C3">
                          <w:pPr>
                            <w:rPr>
                              <w:b/>
                              <w:sz w:val="16"/>
                              <w:szCs w:val="16"/>
                              <w:vertAlign w:val="subscript"/>
                            </w:rPr>
                          </w:pPr>
                          <w:r>
                            <w:rPr>
                              <w:b/>
                              <w:sz w:val="16"/>
                              <w:szCs w:val="16"/>
                            </w:rPr>
                            <w:t>d</w:t>
                          </w:r>
                          <w:r>
                            <w:rPr>
                              <w:b/>
                              <w:sz w:val="16"/>
                              <w:szCs w:val="1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36574" type="#_x0000_t202" style="position:absolute;left:6871;top:8027;width:505;height:360" filled="f" stroked="f">
                    <v:textbox style="mso-next-textbox:#_x0000_s36574">
                      <w:txbxContent>
                        <w:p w:rsidR="000D28C3" w:rsidRPr="002360A7" w:rsidRDefault="000D28C3" w:rsidP="000D28C3">
                          <w:pPr>
                            <w:rPr>
                              <w:b/>
                              <w:sz w:val="16"/>
                              <w:szCs w:val="16"/>
                              <w:vertAlign w:val="subscript"/>
                            </w:rPr>
                          </w:pPr>
                          <w:r>
                            <w:rPr>
                              <w:b/>
                              <w:sz w:val="16"/>
                              <w:szCs w:val="16"/>
                            </w:rPr>
                            <w:t>d</w:t>
                          </w:r>
                          <w:r>
                            <w:rPr>
                              <w:b/>
                              <w:sz w:val="16"/>
                              <w:szCs w:val="16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noProof/>
                <w:lang w:val="en-US"/>
              </w:rPr>
              <w:pict>
                <v:group id="_x0000_s36510" style="position:absolute;margin-left:295.5pt;margin-top:4.05pt;width:108.5pt;height:89.5pt;z-index:251698176;mso-position-horizontal-relative:text;mso-position-vertical-relative:text" coordorigin="8929,6375" coordsize="2170,1790">
                  <v:group id="_x0000_s36511" style="position:absolute;left:8929;top:6375;width:2170;height:1790" coordorigin="8929,6375" coordsize="2170,1790">
                    <v:group id="_x0000_s36512" style="position:absolute;left:9260;top:6738;width:1558;height:1089" coordorigin="9260,6738" coordsize="1558,1089">
                      <v:group id="_x0000_s36513" style="position:absolute;left:9260;top:6738;width:1558;height:1089" coordorigin="9260,6738" coordsize="1558,1089">
                        <v:group id="_x0000_s36514" style="position:absolute;left:9274;top:6738;width:1544;height:1089" coordorigin="810,6912" coordsize="1544,910">
                          <v:line id="_x0000_s36515" style="position:absolute;flip:x" from="810,6912" to="1380,7812"/>
                          <v:line id="_x0000_s36516" style="position:absolute" from="1380,6912" to="2349,7812"/>
                          <v:line id="_x0000_s36517" style="position:absolute;flip:x" from="815,7822" to="2354,7822"/>
                        </v:group>
                        <v:shape id="_x0000_s36518" style="position:absolute;left:9260;top:7221;width:1005;height:60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5,605" path="m,605l1005,e" filled="f" strokeweight="1pt">
                          <v:path arrowok="t"/>
                        </v:shape>
                        <v:shape id="_x0000_s36519" style="position:absolute;left:9845;top:6744;width:128;height:108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8,1083" path="m128,1083l,e" filled="f" strokeweight="1pt">
                          <v:path arrowok="t"/>
                        </v:shape>
                        <v:shape id="_x0000_s36520" style="position:absolute;left:9545;top:7250;width:1255;height:55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55,556" path="m1255,556l,e" filled="f" strokeweight="1pt">
                          <v:path arrowok="t"/>
                        </v:shape>
                      </v:group>
                      <v:shape id="_x0000_s36521" style="position:absolute;left:9617;top:7179;width:306;height:23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06,235" path="m306,235l,e" filled="f">
                        <v:stroke dashstyle="1 1" endcap="round"/>
                        <v:path arrowok="t"/>
                      </v:shape>
                      <v:shape id="_x0000_s36522" style="position:absolute;left:9916;top:7407;width:1;height:40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406" path="m,406l,e" filled="f">
                        <v:stroke dashstyle="1 1" endcap="round"/>
                        <v:path arrowok="t"/>
                      </v:shape>
                      <v:shape id="_x0000_s36523" style="position:absolute;left:9923;top:7129;width:271;height:27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71,278" path="m271,l,278e" filled="f">
                        <v:stroke dashstyle="1 1" endcap="round"/>
                        <v:path arrowok="t"/>
                      </v:shape>
                    </v:group>
                    <v:shape id="_x0000_s36524" type="#_x0000_t202" style="position:absolute;left:9626;top:6375;width:347;height:360" filled="f" stroked="f">
                      <v:textbox style="mso-next-textbox:#_x0000_s36524">
                        <w:txbxContent>
                          <w:p w:rsidR="000D28C3" w:rsidRPr="001F673E" w:rsidRDefault="000D28C3" w:rsidP="000D28C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_x0000_s36525" type="#_x0000_t202" style="position:absolute;left:8929;top:7765;width:347;height:360" filled="f" stroked="f">
                      <v:textbox style="mso-next-textbox:#_x0000_s36525">
                        <w:txbxContent>
                          <w:p w:rsidR="000D28C3" w:rsidRPr="001F673E" w:rsidRDefault="000D28C3" w:rsidP="000D28C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_x0000_s36526" type="#_x0000_t202" style="position:absolute;left:10752;top:7790;width:347;height:360" filled="f" stroked="f">
                      <v:textbox style="mso-next-textbox:#_x0000_s36526">
                        <w:txbxContent>
                          <w:p w:rsidR="000D28C3" w:rsidRPr="001F673E" w:rsidRDefault="000D28C3" w:rsidP="000D28C3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_x0000_s36527" type="#_x0000_t202" style="position:absolute;left:9811;top:7805;width:461;height:360" filled="f" stroked="f">
                      <v:textbox style="mso-next-textbox:#_x0000_s36527">
                        <w:txbxContent>
                          <w:p w:rsidR="000D28C3" w:rsidRPr="001202C2" w:rsidRDefault="000D28C3" w:rsidP="000D28C3">
                            <w:pPr>
                              <w:rPr>
                                <w:sz w:val="16"/>
                                <w:szCs w:val="16"/>
                                <w:vertAlign w:val="subscript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A</w:t>
                            </w:r>
                            <w:r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36528" type="#_x0000_t202" style="position:absolute;left:10211;top:6945;width:736;height:360" filled="f" stroked="f">
                      <v:textbox style="mso-next-textbox:#_x0000_s36528">
                        <w:txbxContent>
                          <w:p w:rsidR="000D28C3" w:rsidRPr="001202C2" w:rsidRDefault="000D28C3" w:rsidP="000D28C3">
                            <w:pPr>
                              <w:rPr>
                                <w:sz w:val="16"/>
                                <w:szCs w:val="16"/>
                                <w:vertAlign w:val="subscript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B</w:t>
                            </w:r>
                            <w:r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36529" type="#_x0000_t202" style="position:absolute;left:9191;top:7007;width:542;height:360" filled="f" stroked="f">
                      <v:textbox style="mso-next-textbox:#_x0000_s36529">
                        <w:txbxContent>
                          <w:p w:rsidR="000D28C3" w:rsidRPr="001202C2" w:rsidRDefault="000D28C3" w:rsidP="000D28C3">
                            <w:pPr>
                              <w:rPr>
                                <w:sz w:val="16"/>
                                <w:szCs w:val="16"/>
                                <w:vertAlign w:val="subscript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C</w:t>
                            </w:r>
                            <w:r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_x0000_s36530" type="#_x0000_t202" style="position:absolute;left:9648;top:7120;width:347;height:360" filled="f" stroked="f">
                    <v:textbox style="mso-next-textbox:#_x0000_s36530">
                      <w:txbxContent>
                        <w:p w:rsidR="000D28C3" w:rsidRPr="001F673E" w:rsidRDefault="000D28C3" w:rsidP="000D28C3">
                          <w:pPr>
                            <w:rPr>
                              <w:b/>
                              <w:sz w:val="14"/>
                              <w:szCs w:val="14"/>
                            </w:rPr>
                          </w:pPr>
                          <w:r>
                            <w:rPr>
                              <w:b/>
                              <w:sz w:val="14"/>
                              <w:szCs w:val="14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</w:pict>
            </w:r>
            <w:r w:rsidRPr="000D28C3">
              <w:rPr>
                <w:rFonts w:eastAsia="Times New Roman"/>
                <w:noProof/>
                <w:lang w:val="en-US"/>
              </w:rPr>
              <w:pict>
                <v:group id="_x0000_s36482" style="position:absolute;margin-left:1.45pt;margin-top:5.2pt;width:108.2pt;height:89.25pt;z-index:251699200;mso-position-horizontal-relative:text;mso-position-vertical-relative:text" coordorigin="3037,6393" coordsize="2164,1785">
                  <v:group id="_x0000_s36483" style="position:absolute;left:3365;top:6732;width:1553;height:1194" coordorigin="3365,6732" coordsize="1553,1194">
                    <v:shape id="_x0000_s36484" style="position:absolute;left:3945;top:6732;width:218;height:111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8,1117" path="m,l218,1117e" filled="f">
                      <v:path arrowok="t"/>
                    </v:shape>
                    <v:shape id="_x0000_s36485" style="position:absolute;left:3365;top:7271;width:1055;height:57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55,577" path="m1055,l,577e" filled="f">
                      <v:path arrowok="t"/>
                    </v:shape>
                    <v:shape id="_x0000_s36486" style="position:absolute;left:3664;top:7257;width:1241;height:57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241,570" path="m1241,570l,e" filled="f">
                      <v:path arrowok="t"/>
                    </v:shape>
                    <v:group id="_x0000_s36487" style="position:absolute;left:3374;top:6738;width:1544;height:1188" coordorigin="3374,6738" coordsize="1544,1188">
                      <v:group id="_x0000_s36488" style="position:absolute;left:3374;top:6738;width:1544;height:1188" coordorigin="3374,6738" coordsize="1544,1188">
                        <v:group id="_x0000_s36489" style="position:absolute;left:3374;top:6738;width:1544;height:1099" coordorigin="810,6912" coordsize="1544,910">
                          <v:line id="_x0000_s36490" style="position:absolute;flip:x" from="810,6912" to="1380,7812"/>
                          <v:line id="_x0000_s36491" style="position:absolute" from="1380,6912" to="2349,7812"/>
                          <v:line id="_x0000_s36492" style="position:absolute;flip:x" from="815,7822" to="2354,7822"/>
                        </v:group>
                        <v:shape id="_x0000_s36493" style="position:absolute;left:3888;top:7770;width:4;height:14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,143" path="m,l4,143e" filled="f" strokeweight="3pt">
                          <v:stroke linestyle="thinThin"/>
                          <v:path arrowok="t"/>
                        </v:shape>
                        <v:shape id="_x0000_s36494" style="position:absolute;left:4402;top:7770;width:3;height:15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,156" path="m3,l,156e" filled="f" strokeweight="3pt">
                          <v:stroke linestyle="thinThin"/>
                          <v:path arrowok="t"/>
                        </v:shape>
                        <v:shape id="_x0000_s36495" style="position:absolute;left:3728;top:7008;width:103;height:8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3,84" path="m,l103,84e" filled="f">
                          <v:path arrowok="t"/>
                        </v:shape>
                        <v:shape id="_x0000_s36496" style="position:absolute;left:3493;top:7449;width:103;height:8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3,84" path="m,l103,84e" filled="f">
                          <v:path arrowok="t"/>
                        </v:shape>
                      </v:group>
                      <v:group id="_x0000_s36497" style="position:absolute;left:4527;top:7393;width:160;height:148" coordorigin="4527,7393" coordsize="160,148">
                        <v:shape id="_x0000_s36498" style="position:absolute;left:4591;top:7393;width:32;height:14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2,148" path="m32,l,148e" filled="f">
                          <v:path arrowok="t"/>
                        </v:shape>
                        <v:shape id="_x0000_s36499" style="position:absolute;left:4527;top:7461;width:160;height:1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0,17" path="m,17l160,e" filled="f">
                          <v:path arrowok="t"/>
                        </v:shape>
                      </v:group>
                      <v:group id="_x0000_s36500" style="position:absolute;left:4116;top:6924;width:160;height:148" coordorigin="4116,6924" coordsize="160,148">
                        <v:shape id="_x0000_s36501" style="position:absolute;left:4170;top:6924;width:32;height:14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2,148" path="m32,l,148e" filled="f">
                          <v:path arrowok="t"/>
                        </v:shape>
                        <v:shape id="_x0000_s36502" style="position:absolute;left:4116;top:6987;width:160;height:17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0,17" path="m,17l160,e" filled="f">
                          <v:path arrowok="t"/>
                        </v:shape>
                      </v:group>
                    </v:group>
                  </v:group>
                  <v:shape id="_x0000_s36503" type="#_x0000_t202" style="position:absolute;left:3734;top:6393;width:347;height:360" filled="f" stroked="f">
                    <v:textbox style="mso-next-textbox:#_x0000_s36503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36504" type="#_x0000_t202" style="position:absolute;left:3037;top:7783;width:347;height:360" filled="f" stroked="f">
                    <v:textbox style="mso-next-textbox:#_x0000_s36504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36505" type="#_x0000_t202" style="position:absolute;left:4854;top:7815;width:347;height:360" filled="f" stroked="f">
                    <v:textbox style="mso-next-textbox:#_x0000_s36505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36506" type="#_x0000_t202" style="position:absolute;left:3997;top:7818;width:347;height:360" filled="f" stroked="f">
                    <v:textbox style="mso-next-textbox:#_x0000_s36506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36507" type="#_x0000_t202" style="position:absolute;left:4365;top:7003;width:439;height:360" filled="f" stroked="f">
                    <v:textbox style="mso-next-textbox:#_x0000_s36507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shape>
                  <v:shape id="_x0000_s36508" type="#_x0000_t202" style="position:absolute;left:3336;top:6999;width:347;height:360" filled="f" stroked="f">
                    <v:textbox style="mso-next-textbox:#_x0000_s36508">
                      <w:txbxContent>
                        <w:p w:rsidR="000D28C3" w:rsidRPr="001F673E" w:rsidRDefault="000D28C3" w:rsidP="000D28C3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N</w:t>
                          </w:r>
                        </w:p>
                      </w:txbxContent>
                    </v:textbox>
                  </v:shape>
                  <v:shape id="_x0000_s36509" type="#_x0000_t202" style="position:absolute;left:3947;top:7133;width:347;height:360" filled="f" stroked="f">
                    <v:textbox style="mso-next-textbox:#_x0000_s36509">
                      <w:txbxContent>
                        <w:p w:rsidR="000D28C3" w:rsidRPr="001F673E" w:rsidRDefault="000D28C3" w:rsidP="000D28C3">
                          <w:pPr>
                            <w:rPr>
                              <w:b/>
                              <w:sz w:val="14"/>
                              <w:szCs w:val="14"/>
                            </w:rPr>
                          </w:pPr>
                          <w:r>
                            <w:rPr>
                              <w:b/>
                              <w:sz w:val="14"/>
                              <w:szCs w:val="14"/>
                            </w:rPr>
                            <w:t>G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 có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3 đường trung tuyến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D, BM, CN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ồng qui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ại 1 điểm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( cùng đi qua điểm G 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Điểm G được gọi là 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TRỌNG TÂM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của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ÍNH CHẤT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lastRenderedPageBreak/>
              <w:t xml:space="preserve">* </w:t>
            </w:r>
            <w:r w:rsidRPr="000D28C3">
              <w:rPr>
                <w:rFonts w:eastAsia="Times New Roman"/>
                <w:shadow/>
                <w:position w:val="-28"/>
                <w:sz w:val="24"/>
                <w:szCs w:val="24"/>
              </w:rPr>
              <w:object w:dxaOrig="980" w:dyaOrig="720">
                <v:shape id="_x0000_i1030" type="#_x0000_t75" style="width:48.75pt;height:36pt" o:ole="">
                  <v:imagedata r:id="rId17" o:title=""/>
                </v:shape>
                <o:OLEObject Type="Embed" ProgID="Equation.DSMT4" ShapeID="_x0000_i1030" DrawAspect="Content" ObjectID="_1617287155" r:id="rId18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, …………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* </w:t>
            </w:r>
            <w:r w:rsidRPr="000D28C3">
              <w:rPr>
                <w:rFonts w:eastAsia="Times New Roman"/>
                <w:shadow/>
                <w:position w:val="-28"/>
                <w:sz w:val="24"/>
                <w:szCs w:val="24"/>
              </w:rPr>
              <w:object w:dxaOrig="940" w:dyaOrig="720">
                <v:shape id="_x0000_i1031" type="#_x0000_t75" style="width:47.25pt;height:36pt" o:ole="">
                  <v:imagedata r:id="rId19" o:title=""/>
                </v:shape>
                <o:OLEObject Type="Embed" ProgID="Equation.DSMT4" ShapeID="_x0000_i1031" DrawAspect="Content" ObjectID="_1617287156" r:id="rId20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, …………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* </w:t>
            </w:r>
            <w:r w:rsidRPr="000D28C3">
              <w:rPr>
                <w:rFonts w:eastAsia="Times New Roman"/>
                <w:shadow/>
                <w:position w:val="-28"/>
                <w:sz w:val="24"/>
                <w:szCs w:val="24"/>
              </w:rPr>
              <w:object w:dxaOrig="980" w:dyaOrig="720">
                <v:shape id="_x0000_i1032" type="#_x0000_t75" style="width:48.75pt;height:36pt" o:ole="">
                  <v:imagedata r:id="rId21" o:title=""/>
                </v:shape>
                <o:OLEObject Type="Embed" ProgID="Equation.DSMT4" ShapeID="_x0000_i1032" DrawAspect="Content" ObjectID="_1617287157" r:id="rId22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, …………</w:t>
            </w:r>
          </w:p>
        </w:tc>
        <w:tc>
          <w:tcPr>
            <w:tcW w:w="3249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 có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   3 đường trung trực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d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bscript"/>
              </w:rPr>
              <w:t xml:space="preserve">1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, d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bscript"/>
              </w:rPr>
              <w:t xml:space="preserve">2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, d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bscript"/>
              </w:rPr>
              <w:t>3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ồng qui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tại 1 điểm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( cùng đi qua  điểm I 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Điểm I được gọi là 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TÂM ĐƯỜNG TRÒN     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   NGOẠI TIẾP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của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BC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TÍNH CHẤT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   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lastRenderedPageBreak/>
              <w:t>IA = IB = IC</w:t>
            </w:r>
          </w:p>
        </w:tc>
        <w:tc>
          <w:tcPr>
            <w:tcW w:w="2622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 có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3 đường phân giá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AA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bscript"/>
              </w:rPr>
              <w:t>1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, BB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bscript"/>
              </w:rPr>
              <w:t>1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, CC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bscript"/>
              </w:rPr>
              <w:t>1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ồng qui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tại 1 điểm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( cùng đi qua điểm O 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Điểm O được gọi là 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ÂM ĐƯỜNG TRÒN NỘI TIẾP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của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44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AB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ÍNH CHẤT :</w:t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OH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sym w:font="Symbol" w:char="F05E"/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AB  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( H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CE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AB 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lastRenderedPageBreak/>
              <w:t xml:space="preserve">OI 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sym w:font="Symbol" w:char="F05E"/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BC   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( I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CE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BC 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OK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sym w:font="Symbol" w:char="F05E"/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AC   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( K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CE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AC 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Suy ra : 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OH = OI = OK</w:t>
            </w:r>
          </w:p>
        </w:tc>
      </w:tr>
    </w:tbl>
    <w:p w:rsidR="000D28C3" w:rsidRDefault="000D28C3" w:rsidP="000D28C3">
      <w:pPr>
        <w:jc w:val="center"/>
        <w:rPr>
          <w:rFonts w:eastAsia="Times New Roman"/>
          <w:b/>
          <w:shadow/>
          <w:sz w:val="24"/>
          <w:szCs w:val="24"/>
          <w:lang w:val="en-US"/>
        </w:rPr>
      </w:pPr>
    </w:p>
    <w:p w:rsidR="000D28C3" w:rsidRDefault="000D28C3" w:rsidP="000D28C3">
      <w:pPr>
        <w:jc w:val="center"/>
        <w:rPr>
          <w:rFonts w:eastAsia="Times New Roman"/>
          <w:b/>
          <w:shadow/>
          <w:sz w:val="24"/>
          <w:szCs w:val="24"/>
          <w:lang w:val="en-US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  <w:lang w:val="en-US"/>
        </w:rPr>
      </w:pPr>
      <w:r>
        <w:rPr>
          <w:rFonts w:eastAsia="Times New Roman"/>
          <w:b/>
          <w:shadow/>
          <w:sz w:val="24"/>
          <w:szCs w:val="24"/>
          <w:lang w:val="en-US"/>
        </w:rPr>
        <w:t>ĐẠI SỐ:</w:t>
      </w:r>
    </w:p>
    <w:tbl>
      <w:tblPr>
        <w:tblStyle w:val="TableGrid"/>
        <w:tblW w:w="11286" w:type="dxa"/>
        <w:tblInd w:w="-690" w:type="dxa"/>
        <w:tblLayout w:type="fixed"/>
        <w:tblLook w:val="01E0"/>
      </w:tblPr>
      <w:tblGrid>
        <w:gridCol w:w="1368"/>
        <w:gridCol w:w="3561"/>
        <w:gridCol w:w="315"/>
        <w:gridCol w:w="6042"/>
      </w:tblGrid>
      <w:tr w:rsidR="000D28C3" w:rsidRPr="000D28C3" w:rsidTr="009D1410">
        <w:tc>
          <w:tcPr>
            <w:tcW w:w="1368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3876" w:type="dxa"/>
            <w:gridSpan w:val="2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ƠN THỨC</w:t>
            </w:r>
          </w:p>
        </w:tc>
        <w:tc>
          <w:tcPr>
            <w:tcW w:w="6042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A THỨC</w:t>
            </w:r>
          </w:p>
        </w:tc>
      </w:tr>
      <w:tr w:rsidR="000D28C3" w:rsidRPr="000D28C3" w:rsidTr="009D1410">
        <w:tc>
          <w:tcPr>
            <w:tcW w:w="1368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ỊNH NGHĨA</w:t>
            </w:r>
          </w:p>
        </w:tc>
        <w:tc>
          <w:tcPr>
            <w:tcW w:w="3876" w:type="dxa"/>
            <w:gridSpan w:val="2"/>
          </w:tcPr>
          <w:p w:rsidR="000D28C3" w:rsidRPr="000D28C3" w:rsidRDefault="000D28C3" w:rsidP="000D28C3">
            <w:pPr>
              <w:rPr>
                <w:rFonts w:eastAsia="Times New Roman"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Đơn thứ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</w:t>
            </w:r>
            <w:r w:rsidRPr="000D28C3">
              <w:rPr>
                <w:rFonts w:eastAsia="Times New Roman"/>
                <w:i/>
                <w:shadow/>
                <w:sz w:val="24"/>
                <w:szCs w:val="24"/>
              </w:rPr>
              <w:t>biểu thức đại số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hỉ gồm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một số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hoặc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một biến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, hoặc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một tích</w:t>
            </w:r>
            <w:r w:rsidRPr="000D28C3">
              <w:rPr>
                <w:rFonts w:eastAsia="Times New Roman"/>
                <w:i/>
                <w:shadow/>
                <w:sz w:val="24"/>
                <w:szCs w:val="24"/>
              </w:rPr>
              <w:t xml:space="preserve"> giữa các số và các biến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shadow/>
                <w:position w:val="-6"/>
                <w:sz w:val="24"/>
                <w:szCs w:val="24"/>
              </w:rPr>
              <w:object w:dxaOrig="200" w:dyaOrig="300">
                <v:shape id="_x0000_i1033" type="#_x0000_t75" style="width:9.75pt;height:15pt" o:ole="">
                  <v:imagedata r:id="rId23" o:title=""/>
                </v:shape>
                <o:OLEObject Type="Embed" ProgID="Equation.DSMT4" ShapeID="_x0000_i1033" DrawAspect="Content" ObjectID="_1617287158" r:id="rId24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; </w:t>
            </w:r>
            <w:r w:rsidRPr="000D28C3">
              <w:rPr>
                <w:rFonts w:eastAsia="Times New Roman"/>
                <w:shadow/>
                <w:position w:val="-28"/>
                <w:sz w:val="24"/>
                <w:szCs w:val="24"/>
              </w:rPr>
              <w:object w:dxaOrig="240" w:dyaOrig="720">
                <v:shape id="_x0000_i1034" type="#_x0000_t75" style="width:12pt;height:36pt" o:ole="">
                  <v:imagedata r:id="rId25" o:title=""/>
                </v:shape>
                <o:OLEObject Type="Embed" ProgID="Equation.DSMT4" ShapeID="_x0000_i1034" DrawAspect="Content" ObjectID="_1617287159" r:id="rId26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; </w:t>
            </w:r>
            <w:r w:rsidRPr="000D28C3">
              <w:rPr>
                <w:rFonts w:eastAsia="Times New Roman"/>
                <w:shadow/>
                <w:position w:val="-6"/>
                <w:sz w:val="24"/>
                <w:szCs w:val="24"/>
              </w:rPr>
              <w:object w:dxaOrig="220" w:dyaOrig="240">
                <v:shape id="_x0000_i1035" type="#_x0000_t75" style="width:11.25pt;height:12pt" o:ole="">
                  <v:imagedata r:id="rId27" o:title=""/>
                </v:shape>
                <o:OLEObject Type="Embed" ProgID="Equation.DSMT4" ShapeID="_x0000_i1035" DrawAspect="Content" ObjectID="_1617287160" r:id="rId28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;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40" w:dyaOrig="300">
                <v:shape id="_x0000_i1036" type="#_x0000_t75" style="width:12pt;height:15pt" o:ole="">
                  <v:imagedata r:id="rId29" o:title=""/>
                </v:shape>
                <o:OLEObject Type="Embed" ProgID="Equation.DSMT4" ShapeID="_x0000_i1036" DrawAspect="Content" ObjectID="_1617287161" r:id="rId30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;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620" w:dyaOrig="400">
                <v:shape id="_x0000_i1037" type="#_x0000_t75" style="width:30.75pt;height:20.25pt" o:ole="">
                  <v:imagedata r:id="rId31" o:title=""/>
                </v:shape>
                <o:OLEObject Type="Embed" ProgID="Equation.DSMT4" ShapeID="_x0000_i1037" DrawAspect="Content" ObjectID="_1617287162" r:id="rId32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; …</w:t>
            </w:r>
          </w:p>
        </w:tc>
        <w:tc>
          <w:tcPr>
            <w:tcW w:w="6042" w:type="dxa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Đa thứ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ổng của những đơn thứ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.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Mỗi </w:t>
            </w:r>
            <w:r w:rsidRPr="000D28C3">
              <w:rPr>
                <w:rFonts w:eastAsia="Times New Roman"/>
                <w:i/>
                <w:shadow/>
                <w:sz w:val="24"/>
                <w:szCs w:val="24"/>
              </w:rPr>
              <w:t>đơn thứ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trong tổng được gọi là </w:t>
            </w:r>
            <w:r w:rsidRPr="000D28C3">
              <w:rPr>
                <w:rFonts w:eastAsia="Times New Roman"/>
                <w:i/>
                <w:shadow/>
                <w:sz w:val="24"/>
                <w:szCs w:val="24"/>
              </w:rPr>
              <w:t>hạng tử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đa thức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shadow/>
                <w:position w:val="-26"/>
                <w:sz w:val="24"/>
                <w:szCs w:val="24"/>
              </w:rPr>
              <w:object w:dxaOrig="2120" w:dyaOrig="700">
                <v:shape id="_x0000_i1038" type="#_x0000_t75" style="width:105.75pt;height:35.25pt" o:ole="">
                  <v:imagedata r:id="rId33" o:title=""/>
                </v:shape>
                <o:OLEObject Type="Embed" ProgID="Equation.DSMT4" ShapeID="_x0000_i1038" DrawAspect="Content" ObjectID="_1617287163" r:id="rId34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( đa thức A gồm 3 hạng tử )</w:t>
            </w:r>
          </w:p>
        </w:tc>
      </w:tr>
      <w:tr w:rsidR="000D28C3" w:rsidRPr="000D28C3" w:rsidTr="009D1410">
        <w:tc>
          <w:tcPr>
            <w:tcW w:w="1368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BẬC , HỆ SỐ VÀ PHẦN BIẾN CỦA ĐƠN THỨC</w:t>
            </w:r>
          </w:p>
        </w:tc>
        <w:tc>
          <w:tcPr>
            <w:tcW w:w="3876" w:type="dxa"/>
            <w:gridSpan w:val="2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Bậc của đơn thứ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ó </w:t>
            </w: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hệ số khác 0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tổng số mũ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ủa tất cả các biến có trong đơn thức đó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0 là đơn thức không có bậ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– 5 là đơn thức có bậc 0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2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3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y là đơn thức có bậc 4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– 3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3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z là đơn thức có bậc 6 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6042" w:type="dxa"/>
            <w:vMerge w:val="restart"/>
          </w:tcPr>
          <w:p w:rsidR="000D28C3" w:rsidRPr="000D28C3" w:rsidRDefault="000D28C3" w:rsidP="000D28C3">
            <w:pPr>
              <w:rPr>
                <w:rFonts w:eastAsia="Times New Roman"/>
                <w:b/>
                <w:i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Bậc của đa thức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thu gọn</w:t>
            </w: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là bậc của hạng tử có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bậc cao nhất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 xml:space="preserve">Ví dụ 1: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280" w:dyaOrig="400">
                <v:shape id="_x0000_i1039" type="#_x0000_t75" style="width:114pt;height:20.25pt" o:ole="">
                  <v:imagedata r:id="rId35" o:title=""/>
                </v:shape>
                <o:OLEObject Type="Embed" ProgID="Equation.DSMT4" ShapeID="_x0000_i1039" DrawAspect="Content" ObjectID="_1617287164" r:id="rId36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đa thức có bậc 5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  <w:u w:val="single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2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380" w:dyaOrig="400">
                <v:shape id="_x0000_i1040" type="#_x0000_t75" style="width:119.25pt;height:20.25pt" o:ole="">
                  <v:imagedata r:id="rId37" o:title=""/>
                </v:shape>
                <o:OLEObject Type="Embed" ProgID="Equation.DSMT4" ShapeID="_x0000_i1040" DrawAspect="Content" ObjectID="_1617287165" r:id="rId38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đa thức có bậc 6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  <w:u w:val="single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3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3739" w:dyaOrig="400">
                <v:shape id="_x0000_i1041" type="#_x0000_t75" style="width:186.75pt;height:20.25pt" o:ole="">
                  <v:imagedata r:id="rId39" o:title=""/>
                </v:shape>
                <o:OLEObject Type="Embed" ProgID="Equation.DSMT4" ShapeID="_x0000_i1041" DrawAspect="Content" ObjectID="_1617287166" r:id="rId40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Thu gọn C ta có :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260" w:dyaOrig="400">
                <v:shape id="_x0000_i1042" type="#_x0000_t75" style="width:113.25pt;height:20.25pt" o:ole="">
                  <v:imagedata r:id="rId41" o:title=""/>
                </v:shape>
                <o:OLEObject Type="Embed" ProgID="Equation.DSMT4" ShapeID="_x0000_i1042" DrawAspect="Content" ObjectID="_1617287167" r:id="rId42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Vậy đa thức C có bậc 4</w:t>
            </w:r>
          </w:p>
        </w:tc>
      </w:tr>
      <w:tr w:rsidR="000D28C3" w:rsidRPr="000D28C3" w:rsidTr="009D1410">
        <w:tc>
          <w:tcPr>
            <w:tcW w:w="1368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ƠN THỨC ĐỒNG DẠNG</w:t>
            </w:r>
          </w:p>
        </w:tc>
        <w:tc>
          <w:tcPr>
            <w:tcW w:w="3876" w:type="dxa"/>
            <w:gridSpan w:val="2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Đơn thức đồng dạng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các đơn thức có hệ số khác 0 và có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cùng phần biến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  <w:u w:val="single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 xml:space="preserve">Ví dụ :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700" w:dyaOrig="400">
                <v:shape id="_x0000_i1043" type="#_x0000_t75" style="width:35.25pt;height:20.25pt" o:ole="">
                  <v:imagedata r:id="rId43" o:title=""/>
                </v:shape>
                <o:OLEObject Type="Embed" ProgID="Equation.DSMT4" ShapeID="_x0000_i1043" DrawAspect="Content" ObjectID="_1617287168" r:id="rId44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;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920" w:dyaOrig="400">
                <v:shape id="_x0000_i1044" type="#_x0000_t75" style="width:45.75pt;height:20.25pt" o:ole="">
                  <v:imagedata r:id="rId45" o:title=""/>
                </v:shape>
                <o:OLEObject Type="Embed" ProgID="Equation.DSMT4" ShapeID="_x0000_i1044" DrawAspect="Content" ObjectID="_1617287169" r:id="rId46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;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560" w:dyaOrig="400">
                <v:shape id="_x0000_i1045" type="#_x0000_t75" style="width:27.75pt;height:20.25pt" o:ole="">
                  <v:imagedata r:id="rId47" o:title=""/>
                </v:shape>
                <o:OLEObject Type="Embed" ProgID="Equation.DSMT4" ShapeID="_x0000_i1045" DrawAspect="Content" ObjectID="_1617287170" r:id="rId48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; … là những đơn thức đồng dạng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  <w:u w:val="single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i/>
                <w:shadow/>
                <w:sz w:val="24"/>
                <w:szCs w:val="24"/>
                <w:u w:val="single"/>
              </w:rPr>
              <w:t>Lưu ý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ác số khác 0 được coi là những đơn thức đồng dạng</w:t>
            </w:r>
          </w:p>
        </w:tc>
        <w:tc>
          <w:tcPr>
            <w:tcW w:w="6042" w:type="dxa"/>
            <w:vMerge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</w:tc>
      </w:tr>
      <w:tr w:rsidR="000D28C3" w:rsidRPr="000D28C3" w:rsidTr="009D1410">
        <w:tc>
          <w:tcPr>
            <w:tcW w:w="1368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shape id="_x0000_s36575" type="#_x0000_t202" style="position:absolute;left:0;text-align:left;margin-left:61.45pt;margin-top:21.75pt;width:22.8pt;height:27pt;z-index:251701248" filled="f" stroked="f">
                  <v:textbox style="mso-next-textbox:#_x0000_s36575">
                    <w:txbxContent>
                      <w:p w:rsidR="000D28C3" w:rsidRPr="00F2334B" w:rsidRDefault="000D28C3" w:rsidP="000D28C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CÁC DẠNG TOÁN CƠ BẢN</w:t>
            </w:r>
          </w:p>
        </w:tc>
        <w:tc>
          <w:tcPr>
            <w:tcW w:w="3876" w:type="dxa"/>
            <w:gridSpan w:val="2"/>
          </w:tcPr>
          <w:p w:rsidR="000D28C3" w:rsidRPr="000D28C3" w:rsidRDefault="000D28C3" w:rsidP="000D28C3">
            <w:pPr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t>1. Thu gọn và chỉ ra bậc , hệ số và phần biến của đơn thức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</w:t>
            </w:r>
            <w:r w:rsidRPr="000D28C3">
              <w:rPr>
                <w:rFonts w:eastAsia="Times New Roman"/>
                <w:shadow/>
                <w:position w:val="-102"/>
                <w:sz w:val="24"/>
                <w:szCs w:val="24"/>
              </w:rPr>
              <w:object w:dxaOrig="2240" w:dyaOrig="2280">
                <v:shape id="_x0000_i1046" type="#_x0000_t75" style="width:111.75pt;height:114pt" o:ole="">
                  <v:imagedata r:id="rId49" o:title=""/>
                </v:shape>
                <o:OLEObject Type="Embed" ProgID="Equation.DSMT4" ShapeID="_x0000_i1046" DrawAspect="Content" ObjectID="_1617287171" r:id="rId50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Vậy :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* Đơn thức A có bậc là 9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* Hệ số là </w:t>
            </w:r>
            <w:r w:rsidRPr="000D28C3">
              <w:rPr>
                <w:rFonts w:eastAsia="Times New Roman"/>
                <w:shadow/>
                <w:position w:val="-28"/>
                <w:sz w:val="24"/>
                <w:szCs w:val="24"/>
              </w:rPr>
              <w:object w:dxaOrig="260" w:dyaOrig="720">
                <v:shape id="_x0000_i1047" type="#_x0000_t75" style="width:12.75pt;height:36pt" o:ole="">
                  <v:imagedata r:id="rId51" o:title=""/>
                </v:shape>
                <o:OLEObject Type="Embed" ProgID="Equation.DSMT4" ShapeID="_x0000_i1047" DrawAspect="Content" ObjectID="_1617287172" r:id="rId52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* Phần biến là 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3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3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z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3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noProof/>
                <w:lang w:val="en-US"/>
              </w:rPr>
              <w:pict>
                <v:shape id="_x0000_s36576" type="#_x0000_t202" style="position:absolute;margin-left:-7.1pt;margin-top:7.15pt;width:22.8pt;height:27pt;z-index:251702272" filled="f" stroked="f">
                  <v:textbox style="mso-next-textbox:#_x0000_s36576">
                    <w:txbxContent>
                      <w:p w:rsidR="000D28C3" w:rsidRPr="00F2334B" w:rsidRDefault="000D28C3" w:rsidP="000D28C3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</w:t>
            </w:r>
            <w:r w:rsidRPr="000D28C3">
              <w:rPr>
                <w:rFonts w:eastAsia="Times New Roman"/>
                <w:shadow/>
                <w:position w:val="-130"/>
                <w:sz w:val="24"/>
                <w:szCs w:val="24"/>
              </w:rPr>
              <w:object w:dxaOrig="2680" w:dyaOrig="2740">
                <v:shape id="_x0000_i1048" type="#_x0000_t75" style="width:134.25pt;height:137.25pt" o:ole="">
                  <v:imagedata r:id="rId53" o:title=""/>
                </v:shape>
                <o:OLEObject Type="Embed" ProgID="Equation.DSMT4" ShapeID="_x0000_i1048" DrawAspect="Content" ObjectID="_1617287173" r:id="rId54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Vậy :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* Bậc của đơn thức B là : 20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* Hệ số là : – 2  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* Phần biến là : 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7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5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z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8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t>2. Tính tích của hai đơn thức sau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1300" w:dyaOrig="420">
                <v:shape id="_x0000_i1049" type="#_x0000_t75" style="width:65.25pt;height:21pt" o:ole="">
                  <v:imagedata r:id="rId55" o:title=""/>
                </v:shape>
                <o:OLEObject Type="Embed" ProgID="Equation.DSMT4" ShapeID="_x0000_i1049" DrawAspect="Content" ObjectID="_1617287174" r:id="rId56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và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1340" w:dyaOrig="400">
                <v:shape id="_x0000_i1050" type="#_x0000_t75" style="width:66.75pt;height:20.25pt" o:ole="">
                  <v:imagedata r:id="rId57" o:title=""/>
                </v:shape>
                <o:OLEObject Type="Embed" ProgID="Equation.DSMT4" ShapeID="_x0000_i1050" DrawAspect="Content" ObjectID="_1617287175" r:id="rId58"/>
              </w:objec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Giải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Ta có :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640" w:dyaOrig="420">
                <v:shape id="_x0000_i1051" type="#_x0000_t75" style="width:132pt;height:21pt" o:ole="">
                  <v:imagedata r:id="rId59" o:title=""/>
                </v:shape>
                <o:OLEObject Type="Embed" ProgID="Equation.DSMT4" ShapeID="_x0000_i1051" DrawAspect="Content" ObjectID="_1617287176" r:id="rId60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    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260" w:dyaOrig="400">
                <v:shape id="_x0000_i1052" type="#_x0000_t75" style="width:113.25pt;height:20.25pt" o:ole="">
                  <v:imagedata r:id="rId61" o:title=""/>
                </v:shape>
                <o:OLEObject Type="Embed" ProgID="Equation.DSMT4" ShapeID="_x0000_i1052" DrawAspect="Content" ObjectID="_1617287177" r:id="rId62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lastRenderedPageBreak/>
              <w:tab/>
              <w:t xml:space="preserve">        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460" w:dyaOrig="400">
                <v:shape id="_x0000_i1053" type="#_x0000_t75" style="width:123pt;height:20.25pt" o:ole="">
                  <v:imagedata r:id="rId63" o:title=""/>
                </v:shape>
                <o:OLEObject Type="Embed" ProgID="Equation.DSMT4" ShapeID="_x0000_i1053" DrawAspect="Content" ObjectID="_1617287178" r:id="rId64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    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1500" w:dyaOrig="400">
                <v:shape id="_x0000_i1054" type="#_x0000_t75" style="width:75pt;height:20.25pt" o:ole="">
                  <v:imagedata r:id="rId65" o:title=""/>
                </v:shape>
                <o:OLEObject Type="Embed" ProgID="Equation.DSMT4" ShapeID="_x0000_i1054" DrawAspect="Content" ObjectID="_1617287179" r:id="rId66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t>3. Cộng , trừ các đơn thức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a)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3200" w:dyaOrig="400">
                <v:shape id="_x0000_i1055" type="#_x0000_t75" style="width:159.75pt;height:20.25pt" o:ole="">
                  <v:imagedata r:id="rId67" o:title=""/>
                </v:shape>
                <o:OLEObject Type="Embed" ProgID="Equation.DSMT4" ShapeID="_x0000_i1055" DrawAspect="Content" ObjectID="_1617287180" r:id="rId68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b) </w:t>
            </w:r>
            <w:r w:rsidRPr="000D28C3">
              <w:rPr>
                <w:rFonts w:eastAsia="Times New Roman"/>
                <w:shadow/>
                <w:position w:val="-32"/>
                <w:sz w:val="24"/>
                <w:szCs w:val="24"/>
              </w:rPr>
              <w:object w:dxaOrig="3260" w:dyaOrig="780">
                <v:shape id="_x0000_i1056" type="#_x0000_t75" style="width:162.75pt;height:39pt" o:ole="">
                  <v:imagedata r:id="rId69" o:title=""/>
                </v:shape>
                <o:OLEObject Type="Embed" ProgID="Equation.DSMT4" ShapeID="_x0000_i1056" DrawAspect="Content" ObjectID="_1617287181" r:id="rId70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6042" w:type="dxa"/>
          </w:tcPr>
          <w:p w:rsidR="000D28C3" w:rsidRPr="000D28C3" w:rsidRDefault="000D28C3" w:rsidP="00751072">
            <w:pPr>
              <w:numPr>
                <w:ilvl w:val="0"/>
                <w:numId w:val="6"/>
              </w:numPr>
              <w:tabs>
                <w:tab w:val="clear" w:pos="720"/>
              </w:tabs>
              <w:spacing w:after="0" w:line="240" w:lineRule="auto"/>
              <w:ind w:left="348"/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lastRenderedPageBreak/>
              <w:t>Tính giá trị của biểu thức :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A = 2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3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y – xy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– 1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( tại x = –1 , y = –2 )</w:t>
            </w:r>
          </w:p>
          <w:p w:rsidR="000D28C3" w:rsidRPr="000D28C3" w:rsidRDefault="000D28C3" w:rsidP="000D28C3">
            <w:pPr>
              <w:ind w:left="-12"/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ind w:left="-12"/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Giải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hay x = –1 , y = –2 vào biểu thức A :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A = 2(–1)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3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(–2) – (–1)( –2)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– 1 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= 2(–1).(–2) – (–1)(2)      – 1  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=       4         +     2           – 1 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=                  5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751072">
            <w:pPr>
              <w:numPr>
                <w:ilvl w:val="0"/>
                <w:numId w:val="6"/>
              </w:numPr>
              <w:tabs>
                <w:tab w:val="clear" w:pos="720"/>
              </w:tabs>
              <w:spacing w:after="0" w:line="240" w:lineRule="auto"/>
              <w:ind w:left="348"/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t>Cho hai đa thức :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26"/>
                <w:sz w:val="24"/>
                <w:szCs w:val="24"/>
              </w:rPr>
              <w:object w:dxaOrig="3960" w:dyaOrig="700">
                <v:shape id="_x0000_i1057" type="#_x0000_t75" style="width:198pt;height:35.25pt" o:ole="">
                  <v:imagedata r:id="rId71" o:title=""/>
                </v:shape>
                <o:OLEObject Type="Embed" ProgID="Equation.DSMT4" ShapeID="_x0000_i1057" DrawAspect="Content" ObjectID="_1617287182" r:id="rId72"/>
              </w:objec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3920" w:dyaOrig="400">
                <v:shape id="_x0000_i1058" type="#_x0000_t75" style="width:195.75pt;height:20.25pt" o:ole="">
                  <v:imagedata r:id="rId73" o:title=""/>
                </v:shape>
                <o:OLEObject Type="Embed" ProgID="Equation.DSMT4" ShapeID="_x0000_i1058" DrawAspect="Content" ObjectID="_1617287183" r:id="rId74"/>
              </w:object>
            </w:r>
          </w:p>
          <w:p w:rsidR="000D28C3" w:rsidRPr="000D28C3" w:rsidRDefault="000D28C3" w:rsidP="00751072">
            <w:pPr>
              <w:numPr>
                <w:ilvl w:val="0"/>
                <w:numId w:val="7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hu gọn 2 đa thức P và Q</w:t>
            </w:r>
          </w:p>
          <w:p w:rsidR="000D28C3" w:rsidRPr="000D28C3" w:rsidRDefault="000D28C3" w:rsidP="00751072">
            <w:pPr>
              <w:numPr>
                <w:ilvl w:val="0"/>
                <w:numId w:val="7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ính P + Q</w:t>
            </w:r>
          </w:p>
          <w:p w:rsidR="000D28C3" w:rsidRPr="000D28C3" w:rsidRDefault="000D28C3" w:rsidP="00751072">
            <w:pPr>
              <w:numPr>
                <w:ilvl w:val="0"/>
                <w:numId w:val="7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ính Q – P</w:t>
            </w:r>
          </w:p>
          <w:p w:rsidR="000D28C3" w:rsidRPr="000D28C3" w:rsidRDefault="000D28C3" w:rsidP="00751072">
            <w:pPr>
              <w:numPr>
                <w:ilvl w:val="0"/>
                <w:numId w:val="7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ìm đa thức C sao cho C + Q = P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Giải</w:t>
            </w:r>
          </w:p>
          <w:p w:rsidR="000D28C3" w:rsidRPr="000D28C3" w:rsidRDefault="000D28C3" w:rsidP="00751072">
            <w:pPr>
              <w:numPr>
                <w:ilvl w:val="0"/>
                <w:numId w:val="10"/>
              </w:numPr>
              <w:tabs>
                <w:tab w:val="clear" w:pos="720"/>
              </w:tabs>
              <w:spacing w:after="0" w:line="240" w:lineRule="auto"/>
              <w:ind w:left="348"/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t>Thu gọn đa thức :</w:t>
            </w:r>
          </w:p>
          <w:p w:rsidR="000D28C3" w:rsidRPr="000D28C3" w:rsidRDefault="000D28C3" w:rsidP="00751072">
            <w:pPr>
              <w:numPr>
                <w:ilvl w:val="0"/>
                <w:numId w:val="11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26"/>
                <w:sz w:val="24"/>
                <w:szCs w:val="24"/>
              </w:rPr>
              <w:object w:dxaOrig="3960" w:dyaOrig="700">
                <v:shape id="_x0000_i1059" type="#_x0000_t75" style="width:198pt;height:35.25pt" o:ole="">
                  <v:imagedata r:id="rId75" o:title=""/>
                </v:shape>
                <o:OLEObject Type="Embed" ProgID="Equation.DSMT4" ShapeID="_x0000_i1059" DrawAspect="Content" ObjectID="_1617287184" r:id="rId76"/>
              </w:object>
            </w:r>
          </w:p>
          <w:p w:rsidR="000D28C3" w:rsidRPr="000D28C3" w:rsidRDefault="000D28C3" w:rsidP="000D28C3">
            <w:pPr>
              <w:ind w:left="720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26"/>
                <w:sz w:val="24"/>
                <w:szCs w:val="24"/>
              </w:rPr>
              <w:object w:dxaOrig="3960" w:dyaOrig="700">
                <v:shape id="_x0000_i1060" type="#_x0000_t75" style="width:198pt;height:35.25pt" o:ole="">
                  <v:imagedata r:id="rId77" o:title=""/>
                </v:shape>
                <o:OLEObject Type="Embed" ProgID="Equation.DSMT4" ShapeID="_x0000_i1060" DrawAspect="Content" ObjectID="_1617287185" r:id="rId78"/>
              </w:object>
            </w:r>
          </w:p>
          <w:p w:rsidR="000D28C3" w:rsidRPr="000D28C3" w:rsidRDefault="000D28C3" w:rsidP="000D28C3">
            <w:pPr>
              <w:ind w:left="360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position w:val="-26"/>
                <w:sz w:val="24"/>
                <w:szCs w:val="24"/>
              </w:rPr>
              <w:object w:dxaOrig="2640" w:dyaOrig="700">
                <v:shape id="_x0000_i1061" type="#_x0000_t75" style="width:132pt;height:35.25pt" o:ole="">
                  <v:imagedata r:id="rId79" o:title=""/>
                </v:shape>
                <o:OLEObject Type="Embed" ProgID="Equation.DSMT4" ShapeID="_x0000_i1061" DrawAspect="Content" ObjectID="_1617287186" r:id="rId80"/>
              </w:object>
            </w:r>
          </w:p>
          <w:p w:rsidR="000D28C3" w:rsidRPr="000D28C3" w:rsidRDefault="000D28C3" w:rsidP="00751072">
            <w:pPr>
              <w:numPr>
                <w:ilvl w:val="0"/>
                <w:numId w:val="11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3920" w:dyaOrig="400">
                <v:shape id="_x0000_i1062" type="#_x0000_t75" style="width:195.75pt;height:20.25pt" o:ole="">
                  <v:imagedata r:id="rId81" o:title=""/>
                </v:shape>
                <o:OLEObject Type="Embed" ProgID="Equation.DSMT4" ShapeID="_x0000_i1062" DrawAspect="Content" ObjectID="_1617287187" r:id="rId82"/>
              </w:object>
            </w:r>
          </w:p>
          <w:p w:rsidR="000D28C3" w:rsidRPr="000D28C3" w:rsidRDefault="000D28C3" w:rsidP="000D28C3">
            <w:pPr>
              <w:ind w:left="720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3920" w:dyaOrig="400">
                <v:shape id="_x0000_i1063" type="#_x0000_t75" style="width:195.75pt;height:20.25pt" o:ole="">
                  <v:imagedata r:id="rId83" o:title=""/>
                </v:shape>
                <o:OLEObject Type="Embed" ProgID="Equation.DSMT4" ShapeID="_x0000_i1063" DrawAspect="Content" ObjectID="_1617287188" r:id="rId84"/>
              </w:object>
            </w:r>
          </w:p>
          <w:p w:rsidR="000D28C3" w:rsidRPr="000D28C3" w:rsidRDefault="000D28C3" w:rsidP="000D28C3">
            <w:pPr>
              <w:ind w:left="360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460" w:dyaOrig="400">
                <v:shape id="_x0000_i1064" type="#_x0000_t75" style="width:123pt;height:20.25pt" o:ole="">
                  <v:imagedata r:id="rId85" o:title=""/>
                </v:shape>
                <o:OLEObject Type="Embed" ProgID="Equation.DSMT4" ShapeID="_x0000_i1064" DrawAspect="Content" ObjectID="_1617287189" r:id="rId86"/>
              </w:object>
            </w:r>
          </w:p>
          <w:p w:rsidR="000D28C3" w:rsidRPr="000D28C3" w:rsidRDefault="000D28C3" w:rsidP="000D28C3">
            <w:pPr>
              <w:ind w:left="360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751072">
            <w:pPr>
              <w:numPr>
                <w:ilvl w:val="0"/>
                <w:numId w:val="10"/>
              </w:numPr>
              <w:tabs>
                <w:tab w:val="clear" w:pos="720"/>
              </w:tabs>
              <w:spacing w:after="0" w:line="240" w:lineRule="auto"/>
              <w:ind w:left="348"/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t>Tính P + Q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44"/>
                <w:sz w:val="24"/>
                <w:szCs w:val="24"/>
              </w:rPr>
              <w:object w:dxaOrig="5800" w:dyaOrig="3019">
                <v:shape id="_x0000_i1065" type="#_x0000_t75" style="width:290.25pt;height:150.75pt" o:ole="">
                  <v:imagedata r:id="rId87" o:title=""/>
                </v:shape>
                <o:OLEObject Type="Embed" ProgID="Equation.DSMT4" ShapeID="_x0000_i1065" DrawAspect="Content" ObjectID="_1617287190" r:id="rId88"/>
              </w:objec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</w:p>
          <w:p w:rsidR="000D28C3" w:rsidRPr="000D28C3" w:rsidRDefault="000D28C3" w:rsidP="00751072">
            <w:pPr>
              <w:numPr>
                <w:ilvl w:val="0"/>
                <w:numId w:val="10"/>
              </w:numPr>
              <w:tabs>
                <w:tab w:val="clear" w:pos="720"/>
              </w:tabs>
              <w:spacing w:after="0" w:line="240" w:lineRule="auto"/>
              <w:ind w:left="348"/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t>Tính Q – P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44"/>
                <w:sz w:val="24"/>
                <w:szCs w:val="24"/>
              </w:rPr>
              <w:object w:dxaOrig="5780" w:dyaOrig="3019">
                <v:shape id="_x0000_i1066" type="#_x0000_t75" style="width:288.75pt;height:150.75pt" o:ole="">
                  <v:imagedata r:id="rId89" o:title=""/>
                </v:shape>
                <o:OLEObject Type="Embed" ProgID="Equation.DSMT4" ShapeID="_x0000_i1066" DrawAspect="Content" ObjectID="_1617287191" r:id="rId90"/>
              </w:objec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</w:p>
          <w:p w:rsidR="000D28C3" w:rsidRPr="000D28C3" w:rsidRDefault="000D28C3" w:rsidP="00751072">
            <w:pPr>
              <w:numPr>
                <w:ilvl w:val="0"/>
                <w:numId w:val="10"/>
              </w:numPr>
              <w:tabs>
                <w:tab w:val="clear" w:pos="720"/>
              </w:tabs>
              <w:spacing w:after="0" w:line="240" w:lineRule="auto"/>
              <w:ind w:left="348"/>
              <w:rPr>
                <w:rFonts w:eastAsia="Times New Roman"/>
                <w:b/>
                <w:shadow/>
                <w:sz w:val="24"/>
                <w:szCs w:val="24"/>
                <w:u w:val="single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  <w:u w:val="single"/>
              </w:rPr>
              <w:t>Tìm đa thức C sao cho C + Q = P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Ta có : C + Q = P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 = P – Q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( Thực hiện phép tính như câu c – HS tự làm )</w:t>
            </w:r>
          </w:p>
        </w:tc>
      </w:tr>
      <w:tr w:rsidR="000D28C3" w:rsidRPr="000D28C3" w:rsidTr="009D1410">
        <w:tc>
          <w:tcPr>
            <w:tcW w:w="11286" w:type="dxa"/>
            <w:gridSpan w:val="4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lastRenderedPageBreak/>
              <w:t>ĐA THỨC MỘT BIẾN</w:t>
            </w:r>
          </w:p>
        </w:tc>
      </w:tr>
      <w:tr w:rsidR="000D28C3" w:rsidRPr="000D28C3" w:rsidTr="009D1410">
        <w:trPr>
          <w:trHeight w:val="845"/>
        </w:trPr>
        <w:tc>
          <w:tcPr>
            <w:tcW w:w="1368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ỊNH NGHĨA</w:t>
            </w:r>
          </w:p>
        </w:tc>
        <w:tc>
          <w:tcPr>
            <w:tcW w:w="9918" w:type="dxa"/>
            <w:gridSpan w:val="3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Đa thức 1 biến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tổng của những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đơn thức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ó cùng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1 biến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shadow/>
                <w:position w:val="-26"/>
                <w:sz w:val="24"/>
                <w:szCs w:val="24"/>
              </w:rPr>
              <w:object w:dxaOrig="2280" w:dyaOrig="700">
                <v:shape id="_x0000_i1067" type="#_x0000_t75" style="width:114pt;height:35.25pt" o:ole="">
                  <v:imagedata r:id="rId91" o:title=""/>
                </v:shape>
                <o:OLEObject Type="Embed" ProgID="Equation.DSMT4" ShapeID="_x0000_i1067" DrawAspect="Content" ObjectID="_1617287192" r:id="rId92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đa thức của biến x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299" w:dyaOrig="400">
                <v:shape id="_x0000_i1068" type="#_x0000_t75" style="width:114.75pt;height:20.25pt" o:ole="">
                  <v:imagedata r:id="rId93" o:title=""/>
                </v:shape>
                <o:OLEObject Type="Embed" ProgID="Equation.DSMT4" ShapeID="_x0000_i1068" DrawAspect="Content" ObjectID="_1617287193" r:id="rId94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là đa thức của biến y</w:t>
            </w:r>
          </w:p>
        </w:tc>
      </w:tr>
      <w:tr w:rsidR="000D28C3" w:rsidRPr="000D28C3" w:rsidTr="009D1410">
        <w:trPr>
          <w:trHeight w:val="1070"/>
        </w:trPr>
        <w:tc>
          <w:tcPr>
            <w:tcW w:w="1368" w:type="dxa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HỆ SỐ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</w:p>
        </w:tc>
        <w:tc>
          <w:tcPr>
            <w:tcW w:w="9918" w:type="dxa"/>
            <w:gridSpan w:val="3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Xét đa thức đã được thu gọn :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2760" w:dyaOrig="400">
                <v:shape id="_x0000_i1069" type="#_x0000_t75" style="width:138pt;height:20.25pt" o:ole="">
                  <v:imagedata r:id="rId95" o:title=""/>
                </v:shape>
                <o:OLEObject Type="Embed" ProgID="Equation.DSMT4" ShapeID="_x0000_i1069" DrawAspect="Content" ObjectID="_1617287194" r:id="rId96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. </w:t>
            </w:r>
          </w:p>
          <w:p w:rsidR="000D28C3" w:rsidRPr="000D28C3" w:rsidRDefault="000D28C3" w:rsidP="00751072">
            <w:pPr>
              <w:numPr>
                <w:ilvl w:val="0"/>
                <w:numId w:val="8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3 là hệ số của lũy thừa bậc 5</w:t>
            </w:r>
          </w:p>
          <w:p w:rsidR="000D28C3" w:rsidRPr="000D28C3" w:rsidRDefault="000D28C3" w:rsidP="00751072">
            <w:pPr>
              <w:numPr>
                <w:ilvl w:val="0"/>
                <w:numId w:val="8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1 là hệ số của lũy thừa bậc 3</w:t>
            </w:r>
          </w:p>
          <w:p w:rsidR="000D28C3" w:rsidRPr="000D28C3" w:rsidRDefault="000D28C3" w:rsidP="00751072">
            <w:pPr>
              <w:numPr>
                <w:ilvl w:val="0"/>
                <w:numId w:val="8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2 là hệ số của lũy thừa bậc 1</w:t>
            </w:r>
          </w:p>
          <w:p w:rsidR="000D28C3" w:rsidRPr="000D28C3" w:rsidRDefault="000D28C3" w:rsidP="00751072">
            <w:pPr>
              <w:numPr>
                <w:ilvl w:val="0"/>
                <w:numId w:val="8"/>
              </w:numPr>
              <w:spacing w:after="0" w:line="240" w:lineRule="auto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– 4 là hệ số của lũy thừa bậc 0 ( còn được gọi là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hệ số tự do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)   </w:t>
            </w:r>
          </w:p>
        </w:tc>
      </w:tr>
      <w:tr w:rsidR="000D28C3" w:rsidRPr="000D28C3" w:rsidTr="009D1410">
        <w:tc>
          <w:tcPr>
            <w:tcW w:w="4929" w:type="dxa"/>
            <w:gridSpan w:val="2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CỘNG TRỪ ĐA THỨC</w:t>
            </w:r>
          </w:p>
        </w:tc>
        <w:tc>
          <w:tcPr>
            <w:tcW w:w="6357" w:type="dxa"/>
            <w:gridSpan w:val="2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NGHIỆM CỦA ĐA THỨC</w:t>
            </w:r>
          </w:p>
        </w:tc>
      </w:tr>
      <w:tr w:rsidR="000D28C3" w:rsidRPr="000D28C3" w:rsidTr="009D1410">
        <w:tc>
          <w:tcPr>
            <w:tcW w:w="4929" w:type="dxa"/>
            <w:gridSpan w:val="2"/>
          </w:tcPr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Cho 2 đa thức :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4360" w:dyaOrig="400">
                <v:shape id="_x0000_i1070" type="#_x0000_t75" style="width:218.25pt;height:20.25pt" o:ole="">
                  <v:imagedata r:id="rId97" o:title=""/>
                </v:shape>
                <o:OLEObject Type="Embed" ProgID="Equation.DSMT4" ShapeID="_x0000_i1070" DrawAspect="Content" ObjectID="_1617287195" r:id="rId98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4000" w:dyaOrig="400">
                <v:shape id="_x0000_i1071" type="#_x0000_t75" style="width:200.25pt;height:20.25pt" o:ole="">
                  <v:imagedata r:id="rId99" o:title=""/>
                </v:shape>
                <o:OLEObject Type="Embed" ProgID="Equation.DSMT4" ShapeID="_x0000_i1071" DrawAspect="Content" ObjectID="_1617287196" r:id="rId100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3960" w:dyaOrig="400">
                <v:shape id="_x0000_i1072" type="#_x0000_t75" style="width:198pt;height:20.25pt" o:ole="">
                  <v:imagedata r:id="rId101" o:title=""/>
                </v:shape>
                <o:OLEObject Type="Embed" ProgID="Equation.DSMT4" ShapeID="_x0000_i1072" DrawAspect="Content" ObjectID="_1617287197" r:id="rId102"/>
              </w:object>
            </w:r>
          </w:p>
          <w:p w:rsidR="000D28C3" w:rsidRPr="000D28C3" w:rsidRDefault="000D28C3" w:rsidP="00751072">
            <w:pPr>
              <w:numPr>
                <w:ilvl w:val="0"/>
                <w:numId w:val="9"/>
              </w:numPr>
              <w:tabs>
                <w:tab w:val="clear" w:pos="720"/>
              </w:tabs>
              <w:spacing w:after="0" w:line="240" w:lineRule="auto"/>
              <w:ind w:left="34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hu gọn và sắp xếp các hạng tử của đa thức trên theo lũy thừa giảm dần của biến</w:t>
            </w:r>
          </w:p>
          <w:p w:rsidR="000D28C3" w:rsidRPr="000D28C3" w:rsidRDefault="000D28C3" w:rsidP="00751072">
            <w:pPr>
              <w:numPr>
                <w:ilvl w:val="0"/>
                <w:numId w:val="9"/>
              </w:numPr>
              <w:tabs>
                <w:tab w:val="clear" w:pos="720"/>
              </w:tabs>
              <w:spacing w:after="0" w:line="240" w:lineRule="auto"/>
              <w:ind w:left="34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Tìm bậc , hệ số ca nhất ; hệ số tự do </w:t>
            </w:r>
          </w:p>
          <w:p w:rsidR="000D28C3" w:rsidRPr="000D28C3" w:rsidRDefault="000D28C3" w:rsidP="00751072">
            <w:pPr>
              <w:numPr>
                <w:ilvl w:val="0"/>
                <w:numId w:val="9"/>
              </w:numPr>
              <w:tabs>
                <w:tab w:val="clear" w:pos="720"/>
              </w:tabs>
              <w:spacing w:after="0" w:line="240" w:lineRule="auto"/>
              <w:ind w:left="34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Tính A(x) + B(x)</w:t>
            </w:r>
          </w:p>
          <w:p w:rsidR="000D28C3" w:rsidRPr="000D28C3" w:rsidRDefault="000D28C3" w:rsidP="00751072">
            <w:pPr>
              <w:numPr>
                <w:ilvl w:val="0"/>
                <w:numId w:val="9"/>
              </w:numPr>
              <w:tabs>
                <w:tab w:val="clear" w:pos="720"/>
              </w:tabs>
              <w:spacing w:after="0" w:line="240" w:lineRule="auto"/>
              <w:ind w:left="34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ính C(x) – A(x)</w:t>
            </w:r>
          </w:p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Giải</w:t>
            </w:r>
          </w:p>
          <w:p w:rsidR="000D28C3" w:rsidRPr="000D28C3" w:rsidRDefault="000D28C3" w:rsidP="00751072">
            <w:pPr>
              <w:numPr>
                <w:ilvl w:val="0"/>
                <w:numId w:val="12"/>
              </w:numPr>
              <w:tabs>
                <w:tab w:val="clear" w:pos="720"/>
              </w:tabs>
              <w:spacing w:after="0" w:line="240" w:lineRule="auto"/>
              <w:ind w:left="342"/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Thu gọn và sắp xếp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34"/>
                <w:sz w:val="24"/>
                <w:szCs w:val="24"/>
              </w:rPr>
              <w:object w:dxaOrig="4200" w:dyaOrig="820">
                <v:shape id="_x0000_i1073" type="#_x0000_t75" style="width:210pt;height:41.25pt" o:ole="">
                  <v:imagedata r:id="rId103" o:title=""/>
                </v:shape>
                <o:OLEObject Type="Embed" ProgID="Equation.DSMT4" ShapeID="_x0000_i1073" DrawAspect="Content" ObjectID="_1617287198" r:id="rId104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34"/>
                <w:sz w:val="24"/>
                <w:szCs w:val="24"/>
              </w:rPr>
              <w:object w:dxaOrig="4180" w:dyaOrig="820">
                <v:shape id="_x0000_i1074" type="#_x0000_t75" style="width:209.25pt;height:41.25pt" o:ole="">
                  <v:imagedata r:id="rId105" o:title=""/>
                </v:shape>
                <o:OLEObject Type="Embed" ProgID="Equation.DSMT4" ShapeID="_x0000_i1074" DrawAspect="Content" ObjectID="_1617287199" r:id="rId106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position w:val="-34"/>
                <w:sz w:val="24"/>
                <w:szCs w:val="24"/>
              </w:rPr>
              <w:object w:dxaOrig="4160" w:dyaOrig="820">
                <v:shape id="_x0000_i1075" type="#_x0000_t75" style="width:207.75pt;height:41.25pt" o:ole="">
                  <v:imagedata r:id="rId107" o:title=""/>
                </v:shape>
                <o:OLEObject Type="Embed" ProgID="Equation.DSMT4" ShapeID="_x0000_i1075" DrawAspect="Content" ObjectID="_1617287200" r:id="rId108"/>
              </w:object>
            </w:r>
          </w:p>
          <w:p w:rsidR="000D28C3" w:rsidRPr="000D28C3" w:rsidRDefault="000D28C3" w:rsidP="00751072">
            <w:pPr>
              <w:numPr>
                <w:ilvl w:val="0"/>
                <w:numId w:val="12"/>
              </w:numPr>
              <w:tabs>
                <w:tab w:val="clear" w:pos="720"/>
              </w:tabs>
              <w:spacing w:after="0" w:line="240" w:lineRule="auto"/>
              <w:ind w:left="342"/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Tìm bậc , hệ số của đa thức A(x)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a thức A(x) có : Bậc là 4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  Hệ số cao nhất là 2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  Hệ số tự do là 1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</w:p>
          <w:p w:rsidR="000D28C3" w:rsidRPr="000D28C3" w:rsidRDefault="000D28C3" w:rsidP="00751072">
            <w:pPr>
              <w:numPr>
                <w:ilvl w:val="0"/>
                <w:numId w:val="12"/>
              </w:numPr>
              <w:tabs>
                <w:tab w:val="clear" w:pos="720"/>
              </w:tabs>
              <w:spacing w:after="0" w:line="240" w:lineRule="auto"/>
              <w:ind w:left="342"/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Tính A(x) + B(x) :</w:t>
            </w:r>
          </w:p>
          <w:p w:rsidR="000D28C3" w:rsidRPr="000D28C3" w:rsidRDefault="000D28C3" w:rsidP="000D28C3">
            <w:pPr>
              <w:tabs>
                <w:tab w:val="right" w:pos="5076"/>
              </w:tabs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position w:val="-66"/>
                <w:sz w:val="24"/>
                <w:szCs w:val="24"/>
              </w:rPr>
              <w:object w:dxaOrig="3900" w:dyaOrig="1460">
                <v:shape id="_x0000_i1076" type="#_x0000_t75" style="width:195pt;height:72.75pt" o:ole="">
                  <v:imagedata r:id="rId109" o:title=""/>
                </v:shape>
                <o:OLEObject Type="Embed" ProgID="Equation.DSMT4" ShapeID="_x0000_i1076" DrawAspect="Content" ObjectID="_1617287201" r:id="rId110"/>
              </w:object>
            </w: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ab/>
            </w:r>
          </w:p>
          <w:p w:rsidR="000D28C3" w:rsidRPr="000D28C3" w:rsidRDefault="000D28C3" w:rsidP="00751072">
            <w:pPr>
              <w:numPr>
                <w:ilvl w:val="0"/>
                <w:numId w:val="12"/>
              </w:numPr>
              <w:tabs>
                <w:tab w:val="clear" w:pos="720"/>
              </w:tabs>
              <w:spacing w:after="0" w:line="240" w:lineRule="auto"/>
              <w:ind w:left="342"/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Tính C(x) – A(x)</w:t>
            </w:r>
          </w:p>
          <w:p w:rsidR="000D28C3" w:rsidRPr="000D28C3" w:rsidRDefault="000D28C3" w:rsidP="000D28C3">
            <w:pPr>
              <w:ind w:left="-18"/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position w:val="-66"/>
                <w:sz w:val="24"/>
                <w:szCs w:val="24"/>
              </w:rPr>
              <w:object w:dxaOrig="4599" w:dyaOrig="1460">
                <v:shape id="_x0000_i1077" type="#_x0000_t75" style="width:230.25pt;height:72.75pt" o:ole="">
                  <v:imagedata r:id="rId111" o:title=""/>
                </v:shape>
                <o:OLEObject Type="Embed" ProgID="Equation.DSMT4" ShapeID="_x0000_i1077" DrawAspect="Content" ObjectID="_1617287202" r:id="rId112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0D28C3">
            <w:pPr>
              <w:tabs>
                <w:tab w:val="left" w:pos="31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ab/>
            </w:r>
          </w:p>
        </w:tc>
        <w:tc>
          <w:tcPr>
            <w:tcW w:w="6357" w:type="dxa"/>
            <w:gridSpan w:val="2"/>
          </w:tcPr>
          <w:p w:rsidR="000D28C3" w:rsidRPr="000D28C3" w:rsidRDefault="000D28C3" w:rsidP="00751072">
            <w:pPr>
              <w:numPr>
                <w:ilvl w:val="1"/>
                <w:numId w:val="9"/>
              </w:numPr>
              <w:tabs>
                <w:tab w:val="clear" w:pos="1440"/>
              </w:tabs>
              <w:spacing w:after="0" w:line="240" w:lineRule="auto"/>
              <w:ind w:left="348"/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lastRenderedPageBreak/>
              <w:t>Định nghĩa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Nếu tại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x = a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, đa thức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P(x)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ó giá trị </w:t>
            </w:r>
            <w:r w:rsidRPr="000D28C3">
              <w:rPr>
                <w:rFonts w:eastAsia="Times New Roman"/>
                <w:b/>
                <w:i/>
                <w:shadow/>
                <w:sz w:val="24"/>
                <w:szCs w:val="24"/>
              </w:rPr>
              <w:t>bằng 0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</w:p>
          <w:p w:rsidR="000D28C3" w:rsidRPr="000D28C3" w:rsidRDefault="000D28C3" w:rsidP="000D28C3">
            <w:pPr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lastRenderedPageBreak/>
              <w:t xml:space="preserve">thì ta nói : </w:t>
            </w: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x = a là nghiệm của đa thứ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ho đa thức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3680" w:dyaOrig="380">
                <v:shape id="_x0000_i1078" type="#_x0000_t75" style="width:183.75pt;height:18.75pt" o:ole="">
                  <v:imagedata r:id="rId113" o:title=""/>
                </v:shape>
                <o:OLEObject Type="Embed" ProgID="Equation.DSMT4" ShapeID="_x0000_i1078" DrawAspect="Content" ObjectID="_1617287203" r:id="rId114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a có :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*</w:t>
            </w:r>
            <w:r w:rsidRPr="000D28C3">
              <w:rPr>
                <w:rFonts w:eastAsia="Times New Roman"/>
                <w:shadow/>
                <w:position w:val="-14"/>
                <w:sz w:val="24"/>
                <w:szCs w:val="24"/>
              </w:rPr>
              <w:object w:dxaOrig="2860" w:dyaOrig="400">
                <v:shape id="_x0000_i1079" type="#_x0000_t75" style="width:143.25pt;height:20.25pt" o:ole="">
                  <v:imagedata r:id="rId115" o:title=""/>
                </v:shape>
                <o:OLEObject Type="Embed" ProgID="Equation.DSMT4" ShapeID="_x0000_i1079" DrawAspect="Content" ObjectID="_1617287204" r:id="rId116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Vậy x = – 2 là nghiệm của đa thức P(x)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* </w:t>
            </w:r>
            <w:r w:rsidRPr="000D28C3">
              <w:rPr>
                <w:rFonts w:eastAsia="Times New Roman"/>
                <w:shadow/>
                <w:position w:val="-12"/>
                <w:sz w:val="24"/>
                <w:szCs w:val="24"/>
              </w:rPr>
              <w:object w:dxaOrig="3460" w:dyaOrig="380">
                <v:shape id="_x0000_i1080" type="#_x0000_t75" style="width:173.25pt;height:18.75pt" o:ole="">
                  <v:imagedata r:id="rId117" o:title=""/>
                </v:shape>
                <o:OLEObject Type="Embed" ProgID="Equation.DSMT4" ShapeID="_x0000_i1080" DrawAspect="Content" ObjectID="_1617287205" r:id="rId118"/>
              </w:objec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Vậy x = – 3 không là nghiệm của đa thức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</w:p>
          <w:p w:rsidR="000D28C3" w:rsidRPr="000D28C3" w:rsidRDefault="000D28C3" w:rsidP="00751072">
            <w:pPr>
              <w:numPr>
                <w:ilvl w:val="1"/>
                <w:numId w:val="9"/>
              </w:numPr>
              <w:tabs>
                <w:tab w:val="clear" w:pos="1440"/>
              </w:tabs>
              <w:spacing w:after="0" w:line="240" w:lineRule="auto"/>
              <w:ind w:left="348"/>
              <w:rPr>
                <w:rFonts w:eastAsia="Times New Roman"/>
                <w:b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b/>
                <w:shadow/>
                <w:sz w:val="24"/>
                <w:szCs w:val="24"/>
              </w:rPr>
              <w:t>Các Ví dụ về tìm nghiệm của đa thức :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1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ho đa thức f(x) = 2x + 5 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Ta có : 2x + 5 = 0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2x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= 0 – 5 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z w:val="24"/>
                <w:szCs w:val="24"/>
              </w:rPr>
              <w:t xml:space="preserve">  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2x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=    – 5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x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=    </w:t>
            </w:r>
            <w:r w:rsidRPr="000D28C3">
              <w:rPr>
                <w:rFonts w:eastAsia="Times New Roman"/>
                <w:shadow/>
                <w:position w:val="-26"/>
                <w:sz w:val="24"/>
                <w:szCs w:val="24"/>
              </w:rPr>
              <w:object w:dxaOrig="460" w:dyaOrig="700">
                <v:shape id="_x0000_i1081" type="#_x0000_t75" style="width:23.25pt;height:35.25pt" o:ole="">
                  <v:imagedata r:id="rId119" o:title=""/>
                </v:shape>
                <o:OLEObject Type="Embed" ProgID="Equation.DSMT4" ShapeID="_x0000_i1081" DrawAspect="Content" ObjectID="_1617287206" r:id="rId120"/>
              </w:objec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Vậy đa thức f(x) có nghiệm x = </w:t>
            </w:r>
            <w:r w:rsidRPr="000D28C3">
              <w:rPr>
                <w:rFonts w:eastAsia="Times New Roman"/>
                <w:shadow/>
                <w:position w:val="-26"/>
                <w:sz w:val="24"/>
                <w:szCs w:val="24"/>
              </w:rPr>
              <w:object w:dxaOrig="460" w:dyaOrig="700">
                <v:shape id="_x0000_i1082" type="#_x0000_t75" style="width:23.25pt;height:35.25pt" o:ole="">
                  <v:imagedata r:id="rId121" o:title=""/>
                </v:shape>
                <o:OLEObject Type="Embed" ProgID="Equation.DSMT4" ShapeID="_x0000_i1082" DrawAspect="Content" ObjectID="_1617287207" r:id="rId122"/>
              </w:objec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  <w:u w:val="single"/>
              </w:rPr>
              <w:t>Ví dụ 2 :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Cho đa thức g(x) = 2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– 50 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Ta có : 2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– 50 = 0</w:t>
            </w:r>
          </w:p>
          <w:p w:rsidR="000D28C3" w:rsidRPr="000D28C3" w:rsidRDefault="000D28C3" w:rsidP="000D28C3">
            <w:pPr>
              <w:ind w:left="-12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>2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= 50 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   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x</w:t>
            </w:r>
            <w:r w:rsidRPr="000D28C3">
              <w:rPr>
                <w:rFonts w:eastAsia="Times New Roman"/>
                <w:shadow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= 25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   x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 xml:space="preserve">   = 5 </w:t>
            </w:r>
            <w:r w:rsidRPr="000D28C3">
              <w:rPr>
                <w:rFonts w:eastAsia="Times New Roman"/>
                <w:shadow/>
                <w:sz w:val="24"/>
                <w:szCs w:val="24"/>
              </w:rPr>
              <w:tab/>
              <w:t>hoặc    x = – 5</w:t>
            </w:r>
          </w:p>
          <w:p w:rsidR="000D28C3" w:rsidRPr="000D28C3" w:rsidRDefault="000D28C3" w:rsidP="000D28C3">
            <w:pPr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 xml:space="preserve">Vậy đa thức g(x) có nghiệm x = 5 hoặc x = – 5 </w:t>
            </w:r>
          </w:p>
          <w:p w:rsidR="000D28C3" w:rsidRPr="000D28C3" w:rsidRDefault="000D28C3" w:rsidP="000D28C3">
            <w:pPr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  <w:u w:val="single"/>
              </w:rPr>
              <w:t>Ví dụ 3 :</w:t>
            </w:r>
            <w:r w:rsidRPr="000D28C3">
              <w:rPr>
                <w:rFonts w:eastAsia="Times New Roman"/>
                <w:sz w:val="24"/>
                <w:szCs w:val="24"/>
              </w:rPr>
              <w:t xml:space="preserve"> Cho đa thức h(x) = x</w:t>
            </w:r>
            <w:r w:rsidRPr="000D28C3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z w:val="24"/>
                <w:szCs w:val="24"/>
              </w:rPr>
              <w:t xml:space="preserve"> + 9 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a có : x</w:t>
            </w:r>
            <w:r w:rsidRPr="000D28C3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z w:val="24"/>
                <w:szCs w:val="24"/>
              </w:rPr>
              <w:t xml:space="preserve"> + 9 = 0 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z w:val="24"/>
                <w:szCs w:val="24"/>
              </w:rPr>
              <w:t xml:space="preserve">   x</w:t>
            </w:r>
            <w:r w:rsidRPr="000D28C3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z w:val="24"/>
                <w:szCs w:val="24"/>
              </w:rPr>
              <w:t xml:space="preserve">       = – 9</w:t>
            </w:r>
            <w:r w:rsidRPr="000D28C3">
              <w:rPr>
                <w:rFonts w:eastAsia="Times New Roman"/>
                <w:sz w:val="24"/>
                <w:szCs w:val="24"/>
              </w:rPr>
              <w:tab/>
              <w:t>( vô lý )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             x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CE"/>
            </w:r>
            <w:r w:rsidRPr="000D28C3">
              <w:rPr>
                <w:rFonts w:eastAsia="Times New Roman"/>
                <w:sz w:val="24"/>
                <w:szCs w:val="24"/>
              </w:rPr>
              <w:t xml:space="preserve">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C6"/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Vậy đa thức h(x) không có nghiệm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  <w:u w:val="single"/>
              </w:rPr>
              <w:lastRenderedPageBreak/>
              <w:t xml:space="preserve">Ví dụ 4 : </w:t>
            </w:r>
            <w:r w:rsidRPr="000D28C3">
              <w:rPr>
                <w:rFonts w:eastAsia="Times New Roman"/>
                <w:sz w:val="24"/>
                <w:szCs w:val="24"/>
              </w:rPr>
              <w:t>Cho đa thức k(x) = x</w:t>
            </w:r>
            <w:r w:rsidRPr="000D28C3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z w:val="24"/>
                <w:szCs w:val="24"/>
              </w:rPr>
              <w:t xml:space="preserve"> + 9x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a có : x</w:t>
            </w:r>
            <w:r w:rsidRPr="000D28C3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Pr="000D28C3">
              <w:rPr>
                <w:rFonts w:eastAsia="Times New Roman"/>
                <w:sz w:val="24"/>
                <w:szCs w:val="24"/>
              </w:rPr>
              <w:t xml:space="preserve"> + 9x = 0 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z w:val="24"/>
                <w:szCs w:val="24"/>
              </w:rPr>
              <w:t xml:space="preserve">   x.(x + 9) = 0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z w:val="24"/>
                <w:szCs w:val="24"/>
              </w:rPr>
              <w:t xml:space="preserve">   x = 0 hoặc x + 9 = 0 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     </w:t>
            </w:r>
            <w:r w:rsidRPr="000D28C3">
              <w:rPr>
                <w:rFonts w:eastAsia="Times New Roman"/>
                <w:sz w:val="24"/>
                <w:szCs w:val="24"/>
              </w:rPr>
              <w:sym w:font="Symbol" w:char="F0DB"/>
            </w:r>
            <w:r w:rsidRPr="000D28C3">
              <w:rPr>
                <w:rFonts w:eastAsia="Times New Roman"/>
                <w:sz w:val="24"/>
                <w:szCs w:val="24"/>
              </w:rPr>
              <w:t xml:space="preserve">   x = 0 hoặc x =  – 9</w:t>
            </w:r>
          </w:p>
          <w:p w:rsidR="000D28C3" w:rsidRPr="000D28C3" w:rsidRDefault="000D28C3" w:rsidP="000D28C3">
            <w:pPr>
              <w:tabs>
                <w:tab w:val="left" w:pos="1635"/>
              </w:tabs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Vậy nghiệm của đa thức k(x) là x = 0 hoặc x =  – 9  </w:t>
            </w:r>
          </w:p>
        </w:tc>
      </w:tr>
    </w:tbl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lastRenderedPageBreak/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36674" type="#_x0000_t136" style="position:absolute;left:0;text-align:left;margin-left:202.35pt;margin-top:0;width:82.65pt;height:23.25pt;z-index:251703296;mso-position-horizontal-relative:text;mso-position-vertical-relative:text" adj="10608" fillcolor="#063" strokecolor="green">
            <v:fill r:id="rId123" o:title="" type="tile"/>
            <v:shadow on="t" type="perspective" color="#c7dfd3" opacity="52429f" origin="-.5,-.5" offset="-26pt,-36pt" matrix="1.25,,,1.25"/>
            <v:textpath style="font-family:&quot;VNI-Times&quot;;font-size:18pt;font-weight:bold;v-text-kern:t" trim="t" fitpath="t" string="CƠ BẢN"/>
          </v:shape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5" style="position:absolute;left:0;text-align:left;margin-left:128.25pt;margin-top:3.9pt;width:210.9pt;height:27pt;z-index:-251612160" filled="f" strokeweight="3pt">
            <v:stroke linestyle="thinThin"/>
            <v:textbox style="mso-next-textbox:#_x0000_s36665"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 xml:space="preserve">CHƯƠNG 2 : </w:t>
                  </w:r>
                  <w:r w:rsidRPr="005804A2">
                    <w:rPr>
                      <w:b/>
                      <w:shadow/>
                      <w:sz w:val="24"/>
                      <w:szCs w:val="24"/>
                    </w:rPr>
                    <w:t>HÀM SỐ VÀ ĐỒ THỊ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ại lượng y có phải là hàm số của đại lượng x hay không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Bảng các giá trị tương ứng của chúng là :</w:t>
      </w:r>
    </w:p>
    <w:tbl>
      <w:tblPr>
        <w:tblW w:w="5440" w:type="dxa"/>
        <w:tblInd w:w="849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6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4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7</w:t>
            </w:r>
          </w:p>
        </w:tc>
      </w:tr>
      <w:tr w:rsidR="000D28C3" w:rsidRPr="000D28C3" w:rsidTr="009D1410">
        <w:trPr>
          <w:trHeight w:val="345"/>
        </w:trPr>
        <w:tc>
          <w:tcPr>
            <w:tcW w:w="6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3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Bảng các giá trị tương ứng của chúng là :</w:t>
      </w:r>
    </w:p>
    <w:tbl>
      <w:tblPr>
        <w:tblW w:w="5440" w:type="dxa"/>
        <w:tblInd w:w="849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6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2</w:t>
            </w:r>
          </w:p>
        </w:tc>
      </w:tr>
      <w:tr w:rsidR="000D28C3" w:rsidRPr="000D28C3" w:rsidTr="009D1410">
        <w:trPr>
          <w:trHeight w:val="345"/>
        </w:trPr>
        <w:tc>
          <w:tcPr>
            <w:tcW w:w="6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Bảng các giá trị tương ứng của chúng là :</w:t>
      </w:r>
    </w:p>
    <w:tbl>
      <w:tblPr>
        <w:tblW w:w="5440" w:type="dxa"/>
        <w:tblInd w:w="849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6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6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1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3</w:t>
            </w:r>
          </w:p>
        </w:tc>
      </w:tr>
      <w:tr w:rsidR="000D28C3" w:rsidRPr="000D28C3" w:rsidTr="009D1410">
        <w:trPr>
          <w:trHeight w:val="345"/>
        </w:trPr>
        <w:tc>
          <w:tcPr>
            <w:tcW w:w="6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</w:tr>
    </w:tbl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Hàm số y = f(x) được cho bởi công thức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180" w:dyaOrig="720">
          <v:shape id="_x0000_i1083" type="#_x0000_t75" style="width:51.75pt;height:31.5pt" o:ole="">
            <v:imagedata r:id="rId124" o:title=""/>
          </v:shape>
          <o:OLEObject Type="Embed" ProgID="Equation.DSMT4" ShapeID="_x0000_i1083" DrawAspect="Content" ObjectID="_1617287208" r:id="rId12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điền các giá trị tương ứng của hàm số y = f(x) vào bảng sau :</w:t>
      </w:r>
    </w:p>
    <w:tbl>
      <w:tblPr>
        <w:tblW w:w="4440" w:type="dxa"/>
        <w:tblInd w:w="849" w:type="dxa"/>
        <w:tblLook w:val="0000"/>
      </w:tblPr>
      <w:tblGrid>
        <w:gridCol w:w="104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9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– 6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</w:tr>
      <w:tr w:rsidR="000D28C3" w:rsidRPr="000D28C3" w:rsidTr="009D1410">
        <w:trPr>
          <w:trHeight w:val="345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= f(x)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f(– 12) ; f(24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= 2x – 1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684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các giá trị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760" w:dyaOrig="360">
          <v:shape id="_x0000_i1084" type="#_x0000_t75" style="width:32.25pt;height:15.75pt" o:ole="">
            <v:imagedata r:id="rId126" o:title=""/>
          </v:shape>
          <o:OLEObject Type="Embed" ProgID="Equation.DSMT4" ShapeID="_x0000_i1084" DrawAspect="Content" ObjectID="_1617287209" r:id="rId127"/>
        </w:object>
      </w:r>
      <w:r w:rsidRPr="000D28C3">
        <w:rPr>
          <w:rFonts w:eastAsia="Times New Roman"/>
          <w:shadow/>
          <w:sz w:val="24"/>
          <w:szCs w:val="24"/>
        </w:rPr>
        <w:t xml:space="preserve">;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600" w:dyaOrig="360">
          <v:shape id="_x0000_i1085" type="#_x0000_t75" style="width:25.5pt;height:15pt" o:ole="">
            <v:imagedata r:id="rId128" o:title=""/>
          </v:shape>
          <o:OLEObject Type="Embed" ProgID="Equation.DSMT4" ShapeID="_x0000_i1085" DrawAspect="Content" ObjectID="_1617287210" r:id="rId129"/>
        </w:object>
      </w:r>
      <w:r w:rsidRPr="000D28C3">
        <w:rPr>
          <w:rFonts w:eastAsia="Times New Roman"/>
          <w:shadow/>
          <w:sz w:val="24"/>
          <w:szCs w:val="24"/>
        </w:rPr>
        <w:t xml:space="preserve">;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639" w:dyaOrig="700">
          <v:shape id="_x0000_i1086" type="#_x0000_t75" style="width:27pt;height:30pt" o:ole="">
            <v:imagedata r:id="rId130" o:title=""/>
          </v:shape>
          <o:OLEObject Type="Embed" ProgID="Equation.DSMT4" ShapeID="_x0000_i1086" DrawAspect="Content" ObjectID="_1617287211" r:id="rId131"/>
        </w:object>
      </w:r>
      <w:r w:rsidRPr="000D28C3">
        <w:rPr>
          <w:rFonts w:eastAsia="Times New Roman"/>
          <w:shadow/>
          <w:sz w:val="24"/>
          <w:szCs w:val="24"/>
        </w:rPr>
        <w:t xml:space="preserve">;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600" w:dyaOrig="360">
          <v:shape id="_x0000_i1087" type="#_x0000_t75" style="width:26.25pt;height:15.75pt" o:ole="">
            <v:imagedata r:id="rId132" o:title=""/>
          </v:shape>
          <o:OLEObject Type="Embed" ProgID="Equation.DSMT4" ShapeID="_x0000_i1087" DrawAspect="Content" ObjectID="_1617287212" r:id="rId13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684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x để f(x) = 3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àm số  y = f(x) = 2x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684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tọa độ các điểm A, B thuộc đồ thị của hàm số. Cho biết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980" w:dyaOrig="700">
          <v:shape id="_x0000_i1088" type="#_x0000_t75" style="width:42.75pt;height:30.75pt" o:ole="">
            <v:imagedata r:id="rId134" o:title=""/>
          </v:shape>
          <o:OLEObject Type="Embed" ProgID="Equation.DSMT4" ShapeID="_x0000_i1088" DrawAspect="Content" ObjectID="_1617287213" r:id="rId135"/>
        </w:object>
      </w:r>
      <w:r w:rsidRPr="000D28C3">
        <w:rPr>
          <w:rFonts w:eastAsia="Times New Roman"/>
          <w:shadow/>
          <w:sz w:val="24"/>
          <w:szCs w:val="24"/>
        </w:rPr>
        <w:t xml:space="preserve"> 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780" w:dyaOrig="380">
          <v:shape id="_x0000_i1089" type="#_x0000_t75" style="width:36pt;height:17.25pt" o:ole="">
            <v:imagedata r:id="rId136" o:title=""/>
          </v:shape>
          <o:OLEObject Type="Embed" ProgID="Equation.DSMT4" ShapeID="_x0000_i1089" DrawAspect="Content" ObjectID="_1617287214" r:id="rId13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684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iểm nào sau đây thuộc đồ thị hàm số trên : A( 1 ; 2 ) ; B( – 2 ; 3 ) ; C( 1 ; 2 ) ; D( –2 ;–4 )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859" w:dyaOrig="700">
          <v:shape id="_x0000_i1090" type="#_x0000_t75" style="width:37.5pt;height:30pt" o:ole="">
            <v:imagedata r:id="rId138" o:title=""/>
          </v:shape>
          <o:OLEObject Type="Embed" ProgID="Equation.DSMT4" ShapeID="_x0000_i1090" DrawAspect="Content" ObjectID="_1617287215" r:id="rId139"/>
        </w:object>
      </w:r>
      <w:r w:rsidRPr="000D28C3">
        <w:rPr>
          <w:rFonts w:eastAsia="Times New Roman"/>
          <w:shadow/>
          <w:sz w:val="24"/>
          <w:szCs w:val="24"/>
        </w:rPr>
        <w:t xml:space="preserve"> và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940" w:dyaOrig="360">
          <v:shape id="_x0000_i1091" type="#_x0000_t75" style="width:41.25pt;height:15.75pt" o:ole="">
            <v:imagedata r:id="rId140" o:title=""/>
          </v:shape>
          <o:OLEObject Type="Embed" ProgID="Equation.DSMT4" ShapeID="_x0000_i1091" DrawAspect="Content" ObjectID="_1617287216" r:id="rId14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trên cùng một hệ trục tọa độ đồ thị của các hàm số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hai điểm trên đồ thị của hàm số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859" w:dyaOrig="700">
          <v:shape id="_x0000_i1092" type="#_x0000_t75" style="width:39pt;height:31.5pt" o:ole="">
            <v:imagedata r:id="rId142" o:title=""/>
          </v:shape>
          <o:OLEObject Type="Embed" ProgID="Equation.DSMT4" ShapeID="_x0000_i1092" DrawAspect="Content" ObjectID="_1617287217" r:id="rId143"/>
        </w:object>
      </w:r>
      <w:r w:rsidRPr="000D28C3">
        <w:rPr>
          <w:rFonts w:eastAsia="Times New Roman"/>
          <w:shadow/>
          <w:sz w:val="24"/>
          <w:szCs w:val="24"/>
        </w:rPr>
        <w:t xml:space="preserve"> có tọa độ nguyên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 Cho hàm số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y = f(x) = ax + 3. Tìm a biết đồ thị hàm số đi qua điểm A( 2 ; – 1 )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y = f(x) = – 3x + b. Tìm b biết đồ thị của hàm số đi qua điểm M ( 1 ; – 2 )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73" type="#_x0000_t136" style="position:absolute;left:0;text-align:left;margin-left:188.1pt;margin-top:-27pt;width:120.9pt;height:27.15pt;z-index:251705344" fillcolor="#fc9">
            <v:fill r:id="rId144" o:title="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VNI-Times&quot;;font-size:20pt;font-weight:bold;v-text-kern:t" trim="t" fitpath="t" string="RÈN LUYỆN"/>
          </v:shape>
        </w:pi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ại lượng y có phải là hàm số của đại lượng x hay không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Nếu bảng giá trị tương ứng của chúng là :</w:t>
      </w:r>
    </w:p>
    <w:tbl>
      <w:tblPr>
        <w:tblW w:w="5800" w:type="dxa"/>
        <w:tblInd w:w="849" w:type="dxa"/>
        <w:tblLook w:val="0000"/>
      </w:tblPr>
      <w:tblGrid>
        <w:gridCol w:w="104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3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1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3</w:t>
            </w:r>
          </w:p>
        </w:tc>
      </w:tr>
      <w:tr w:rsidR="000D28C3" w:rsidRPr="000D28C3" w:rsidTr="009D1410">
        <w:trPr>
          <w:trHeight w:val="345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Nếu bảng giá trị tương ứng của chúng là :</w:t>
      </w:r>
    </w:p>
    <w:tbl>
      <w:tblPr>
        <w:tblW w:w="5800" w:type="dxa"/>
        <w:tblInd w:w="849" w:type="dxa"/>
        <w:tblLook w:val="0000"/>
      </w:tblPr>
      <w:tblGrid>
        <w:gridCol w:w="104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4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7</w:t>
            </w:r>
          </w:p>
        </w:tc>
      </w:tr>
      <w:tr w:rsidR="000D28C3" w:rsidRPr="000D28C3" w:rsidTr="009D1410">
        <w:trPr>
          <w:trHeight w:val="345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8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Nếu bảng giá trị tương ứng của chúng là :</w:t>
      </w:r>
    </w:p>
    <w:tbl>
      <w:tblPr>
        <w:tblW w:w="5800" w:type="dxa"/>
        <w:tblInd w:w="849" w:type="dxa"/>
        <w:tblLook w:val="0000"/>
      </w:tblPr>
      <w:tblGrid>
        <w:gridCol w:w="104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8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4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4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5</w:t>
            </w:r>
          </w:p>
        </w:tc>
      </w:tr>
      <w:tr w:rsidR="000D28C3" w:rsidRPr="000D28C3" w:rsidTr="009D1410">
        <w:trPr>
          <w:trHeight w:val="345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9</w:t>
            </w:r>
          </w:p>
        </w:tc>
      </w:tr>
    </w:tbl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Hàm số y = f(x)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ược cho bởi công thức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200" w:dyaOrig="720">
          <v:shape id="_x0000_i1093" type="#_x0000_t75" style="width:51pt;height:31.5pt" o:ole="">
            <v:imagedata r:id="rId145" o:title=""/>
          </v:shape>
          <o:OLEObject Type="Embed" ProgID="Equation.DSMT4" ShapeID="_x0000_i1093" DrawAspect="Content" ObjectID="_1617287218" r:id="rId146"/>
        </w:object>
      </w:r>
      <w:r w:rsidRPr="000D28C3">
        <w:rPr>
          <w:rFonts w:eastAsia="Times New Roman"/>
          <w:shadow/>
          <w:sz w:val="24"/>
          <w:szCs w:val="24"/>
        </w:rPr>
        <w:t xml:space="preserve"> . Hãy điền các giá trị tương ứng vào bảng sau :</w:t>
      </w:r>
    </w:p>
    <w:tbl>
      <w:tblPr>
        <w:tblW w:w="4440" w:type="dxa"/>
        <w:tblInd w:w="849" w:type="dxa"/>
        <w:tblLook w:val="0000"/>
      </w:tblPr>
      <w:tblGrid>
        <w:gridCol w:w="104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9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6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</w:tr>
      <w:tr w:rsidR="000D28C3" w:rsidRPr="000D28C3" w:rsidTr="009D1410">
        <w:trPr>
          <w:trHeight w:val="345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= f(x)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1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ược cho bởi công thức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1579" w:dyaOrig="360">
          <v:shape id="_x0000_i1094" type="#_x0000_t75" style="width:1in;height:16.5pt" o:ole="">
            <v:imagedata r:id="rId147" o:title=""/>
          </v:shape>
          <o:OLEObject Type="Embed" ProgID="Equation.DSMT4" ShapeID="_x0000_i1094" DrawAspect="Content" ObjectID="_1617287219" r:id="rId148"/>
        </w:object>
      </w:r>
      <w:r w:rsidRPr="000D28C3">
        <w:rPr>
          <w:rFonts w:eastAsia="Times New Roman"/>
          <w:shadow/>
          <w:sz w:val="24"/>
          <w:szCs w:val="24"/>
        </w:rPr>
        <w:t xml:space="preserve"> . Hãy điền các giá trị tương ứng vào bảng sau :</w:t>
      </w:r>
    </w:p>
    <w:tbl>
      <w:tblPr>
        <w:tblW w:w="4440" w:type="dxa"/>
        <w:tblInd w:w="849" w:type="dxa"/>
        <w:tblLook w:val="0000"/>
      </w:tblPr>
      <w:tblGrid>
        <w:gridCol w:w="104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45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3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-1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</w:tr>
      <w:tr w:rsidR="000D28C3" w:rsidRPr="000D28C3" w:rsidTr="009D1410">
        <w:trPr>
          <w:trHeight w:val="345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= f(x)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27</w:t>
            </w:r>
          </w:p>
        </w:tc>
      </w:tr>
    </w:tbl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được cho bởi công thức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1540" w:dyaOrig="400">
          <v:shape id="_x0000_i1095" type="#_x0000_t75" style="width:74.25pt;height:18.75pt" o:ole="">
            <v:imagedata r:id="rId149" o:title=""/>
          </v:shape>
          <o:OLEObject Type="Embed" ProgID="Equation.DSMT4" ShapeID="_x0000_i1095" DrawAspect="Content" ObjectID="_1617287220" r:id="rId150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f(– 4) ; f(– 2) ; f(0) ; f(1) ; f(5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các giá trị của x ứng với y = – 8 ; y = – 5 ; y = 0 ; y = – 10 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được cho bởi công thức </w:t>
      </w:r>
      <w:r w:rsidRPr="000D28C3">
        <w:rPr>
          <w:rFonts w:eastAsia="Times New Roman"/>
          <w:shadow/>
          <w:position w:val="-16"/>
          <w:sz w:val="24"/>
          <w:szCs w:val="24"/>
        </w:rPr>
        <w:object w:dxaOrig="1560" w:dyaOrig="460">
          <v:shape id="_x0000_i1096" type="#_x0000_t75" style="width:71.25pt;height:21pt" o:ole="">
            <v:imagedata r:id="rId151" o:title=""/>
          </v:shape>
          <o:OLEObject Type="Embed" ProgID="Equation.DSMT4" ShapeID="_x0000_i1096" DrawAspect="Content" ObjectID="_1617287221" r:id="rId152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f(– 2) ; f(0) ; f(3) ; f(6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các giá trị của x ứng với y = – 9 ; y = 0 ; y = 8 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đường thẳng AB, biết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A27989">
          <w:headerReference w:type="default" r:id="rId153"/>
          <w:footerReference w:type="default" r:id="rId154"/>
          <w:pgSz w:w="11909" w:h="16834" w:code="9"/>
          <w:pgMar w:top="1152" w:right="566" w:bottom="720" w:left="1140" w:header="180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(-3;-1) và B(2;3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940" w:dyaOrig="780">
          <v:shape id="_x0000_i1097" type="#_x0000_t75" style="width:47.25pt;height:39pt" o:ole="">
            <v:imagedata r:id="rId155" o:title=""/>
          </v:shape>
          <o:OLEObject Type="Embed" ProgID="Equation.DSMT4" ShapeID="_x0000_i1097" DrawAspect="Content" ObjectID="_1617287222" r:id="rId156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780" w:dyaOrig="360">
          <v:shape id="_x0000_i1098" type="#_x0000_t75" style="width:39pt;height:18pt" o:ole="">
            <v:imagedata r:id="rId157" o:title=""/>
          </v:shape>
          <o:OLEObject Type="Embed" ProgID="Equation.DSMT4" ShapeID="_x0000_i1098" DrawAspect="Content" ObjectID="_1617287223" r:id="rId158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(-2;-1) và B(-1;4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940" w:dyaOrig="780">
          <v:shape id="_x0000_i1099" type="#_x0000_t75" style="width:47.25pt;height:39pt" o:ole="">
            <v:imagedata r:id="rId159" o:title=""/>
          </v:shape>
          <o:OLEObject Type="Embed" ProgID="Equation.DSMT4" ShapeID="_x0000_i1099" DrawAspect="Content" ObjectID="_1617287224" r:id="rId160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940" w:dyaOrig="780">
          <v:shape id="_x0000_i1100" type="#_x0000_t75" style="width:47.25pt;height:39pt" o:ole="">
            <v:imagedata r:id="rId161" o:title=""/>
          </v:shape>
          <o:OLEObject Type="Embed" ProgID="Equation.DSMT4" ShapeID="_x0000_i1100" DrawAspect="Content" ObjectID="_1617287225" r:id="rId162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biết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(1;1) ; B(2;5) ; C(4;-1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(-2;1) ; B(0;4) ; C(3;0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= 2x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đồ thị hàm số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điểm A(1;2) ; B(-1;-2) ; C(0;2) ; D(-1;1) ; E(-2;-4) ; F(0;0) . điểm nào thuộc đồ thị hs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àm số y = f(x) = -3x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đồ thị hàm số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điểm A(1;-3) ; B(-1;3) ; C(0;-3) ; D(-1;2) ; E(-2;-6) ; F(0;0) . điểm nào thuộc đồ thị hs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1860" w:dyaOrig="700">
          <v:shape id="_x0000_i1101" type="#_x0000_t75" style="width:93pt;height:35.25pt" o:ole="">
            <v:imagedata r:id="rId163" o:title=""/>
          </v:shape>
          <o:OLEObject Type="Embed" ProgID="Equation.DSMT4" ShapeID="_x0000_i1101" DrawAspect="Content" ObjectID="_1617287226" r:id="rId164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đồ thị hàm số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điểm A(2;-1) ; B(-2;1) ; C(0;-3) ; D(-1;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60" w:dyaOrig="700">
          <v:shape id="_x0000_i1102" type="#_x0000_t75" style="width:9.75pt;height:26.25pt" o:ole="">
            <v:imagedata r:id="rId165" o:title=""/>
          </v:shape>
          <o:OLEObject Type="Embed" ProgID="Equation.DSMT4" ShapeID="_x0000_i1102" DrawAspect="Content" ObjectID="_1617287227" r:id="rId166"/>
        </w:object>
      </w:r>
      <w:r w:rsidRPr="000D28C3">
        <w:rPr>
          <w:rFonts w:eastAsia="Times New Roman"/>
          <w:shadow/>
          <w:sz w:val="24"/>
          <w:szCs w:val="24"/>
        </w:rPr>
        <w:t>) ; E(-4;2) ; F(0;0) . điểm nào thuộc đồ thị hs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660" w:dyaOrig="720">
          <v:shape id="_x0000_i1103" type="#_x0000_t75" style="width:83.25pt;height:36pt" o:ole="">
            <v:imagedata r:id="rId167" o:title=""/>
          </v:shape>
          <o:OLEObject Type="Embed" ProgID="Equation.DSMT4" ShapeID="_x0000_i1103" DrawAspect="Content" ObjectID="_1617287228" r:id="rId168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đồ thị hàm số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điểm A(3;2); B(-3;-2); C(0;-3); D(-1;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460" w:dyaOrig="720">
          <v:shape id="_x0000_i1104" type="#_x0000_t75" style="width:17.25pt;height:33pt" o:ole="">
            <v:imagedata r:id="rId169" o:title=""/>
          </v:shape>
          <o:OLEObject Type="Embed" ProgID="Equation.DSMT4" ShapeID="_x0000_i1104" DrawAspect="Content" ObjectID="_1617287229" r:id="rId170"/>
        </w:object>
      </w:r>
      <w:r w:rsidRPr="000D28C3">
        <w:rPr>
          <w:rFonts w:eastAsia="Times New Roman"/>
          <w:shadow/>
          <w:sz w:val="24"/>
          <w:szCs w:val="24"/>
        </w:rPr>
        <w:t>) ; E(-2;-6) ; F(0;0) . điểm nào thuộc đồ thị hs.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đồ thị hàm số  :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98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500" w:dyaOrig="720">
          <v:shape id="_x0000_i1105" type="#_x0000_t75" style="width:75pt;height:36pt" o:ole="">
            <v:imagedata r:id="rId171" o:title=""/>
          </v:shape>
          <o:OLEObject Type="Embed" ProgID="Equation.DSMT4" ShapeID="_x0000_i1105" DrawAspect="Content" ObjectID="_1617287230" r:id="rId172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98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700" w:dyaOrig="720">
          <v:shape id="_x0000_i1106" type="#_x0000_t75" style="width:84.75pt;height:36pt" o:ole="">
            <v:imagedata r:id="rId173" o:title=""/>
          </v:shape>
          <o:OLEObject Type="Embed" ProgID="Equation.DSMT4" ShapeID="_x0000_i1106" DrawAspect="Content" ObjectID="_1617287231" r:id="rId174"/>
        </w:obje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type id="_x0000_t170" coordsize="21600,21600" o:spt="170" adj="7200" path="m@0,l@1,m,21600r21600,e">
            <v:formulas>
              <v:f eqn="val #0"/>
              <v:f eqn="sum 21600 0 @0"/>
              <v:f eqn="prod #0 1 2"/>
              <v:f eqn="sum 21600 0 @2"/>
              <v:f eqn="sum @1 21600 @0"/>
            </v:formulas>
            <v:path textpathok="t" o:connecttype="custom" o:connectlocs="10800,0;@2,10800;10800,21600;@3,10800" o:connectangles="270,180,90,0"/>
            <v:textpath on="t" fitshape="t"/>
            <v:handles>
              <v:h position="#0,topLeft" xrange="0,10792"/>
            </v:handles>
            <o:lock v:ext="edit" text="t" shapetype="t"/>
          </v:shapetype>
          <v:shape id="_x0000_s36679" type="#_x0000_t170" style="position:absolute;left:0;text-align:left;margin-left:196.65pt;margin-top:-18pt;width:82.2pt;height:27.15pt;z-index:251706368" adj="2158" fillcolor="#520402" strokecolor="#b2b2b2" strokeweight="1pt">
            <v:fill color2="#fc0" focus="100%" type="gradient"/>
            <v:shadow on="t" type="perspective" color="#875b0d" opacity="45875f" origin=",.5" matrix=",,,.5,,-4768371582e-16"/>
            <v:textpath style="font-family:&quot;VNI-Times&quot;;font-size:20pt;font-weight:bold;v-text-kern:t" trim="t" fitpath="t" string="NÂNG CAO"/>
          </v:shape>
        </w:pi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được cho bởi công thức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880" w:dyaOrig="720">
          <v:shape id="_x0000_i1107" type="#_x0000_t75" style="width:81.75pt;height:31.5pt" o:ole="">
            <v:imagedata r:id="rId175" o:title=""/>
          </v:shape>
          <o:OLEObject Type="Embed" ProgID="Equation.DSMT4" ShapeID="_x0000_i1107" DrawAspect="Content" ObjectID="_1617287232" r:id="rId176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4120" w:dyaOrig="780">
          <v:shape id="_x0000_i1108" type="#_x0000_t75" style="width:183pt;height:34.5pt" o:ole="">
            <v:imagedata r:id="rId177" o:title=""/>
          </v:shape>
          <o:OLEObject Type="Embed" ProgID="Equation.DSMT4" ShapeID="_x0000_i1108" DrawAspect="Content" ObjectID="_1617287233" r:id="rId178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x để :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280" w:dyaOrig="720">
          <v:shape id="_x0000_i1109" type="#_x0000_t75" style="width:101.25pt;height:32.25pt" o:ole="">
            <v:imagedata r:id="rId179" o:title=""/>
          </v:shape>
          <o:OLEObject Type="Embed" ProgID="Equation.DSMT4" ShapeID="_x0000_i1109" DrawAspect="Content" ObjectID="_1617287234" r:id="rId180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ền các giá trị tương ứng vào bảng sau :</w:t>
      </w:r>
    </w:p>
    <w:tbl>
      <w:tblPr>
        <w:tblW w:w="5120" w:type="dxa"/>
        <w:tblInd w:w="849" w:type="dxa"/>
        <w:tblLook w:val="0000"/>
      </w:tblPr>
      <w:tblGrid>
        <w:gridCol w:w="966"/>
        <w:gridCol w:w="754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7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position w:val="-8"/>
                <w:sz w:val="24"/>
                <w:szCs w:val="24"/>
              </w:rPr>
              <w:object w:dxaOrig="600" w:dyaOrig="400">
                <v:shape id="_x0000_i1110" type="#_x0000_t75" style="width:27pt;height:18pt" o:ole="">
                  <v:imagedata r:id="rId181" o:title=""/>
                </v:shape>
                <o:OLEObject Type="Embed" ProgID="Equation.DSMT4" ShapeID="_x0000_i1110" DrawAspect="Content" ObjectID="_1617287235" r:id="rId182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position w:val="-28"/>
                <w:sz w:val="24"/>
                <w:szCs w:val="24"/>
              </w:rPr>
              <w:object w:dxaOrig="560" w:dyaOrig="720">
                <v:shape id="_x0000_i1111" type="#_x0000_t75" style="width:21pt;height:27pt" o:ole="">
                  <v:imagedata r:id="rId183" o:title=""/>
                </v:shape>
                <o:OLEObject Type="Embed" ProgID="Equation.DSMT4" ShapeID="_x0000_i1111" DrawAspect="Content" ObjectID="_1617287236" r:id="rId184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,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0D28C3" w:rsidRPr="000D28C3" w:rsidTr="009D1410">
        <w:trPr>
          <w:trHeight w:val="330"/>
        </w:trPr>
        <w:tc>
          <w:tcPr>
            <w:tcW w:w="9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position w:val="-28"/>
                <w:sz w:val="24"/>
                <w:szCs w:val="24"/>
              </w:rPr>
              <w:object w:dxaOrig="260" w:dyaOrig="720">
                <v:shape id="_x0000_i1112" type="#_x0000_t75" style="width:10.5pt;height:29.25pt" o:ole="">
                  <v:imagedata r:id="rId185" o:title=""/>
                </v:shape>
                <o:OLEObject Type="Embed" ProgID="Equation.DSMT4" ShapeID="_x0000_i1112" DrawAspect="Content" ObjectID="_1617287237" r:id="rId186"/>
              </w:objec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</w:tr>
    </w:tbl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được cho bởi công thức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620" w:dyaOrig="720">
          <v:shape id="_x0000_i1113" type="#_x0000_t75" style="width:70.5pt;height:31.5pt" o:ole="">
            <v:imagedata r:id="rId187" o:title=""/>
          </v:shape>
          <o:OLEObject Type="Embed" ProgID="Equation.DSMT4" ShapeID="_x0000_i1113" DrawAspect="Content" ObjectID="_1617287238" r:id="rId188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Điền các giá trị tương ứng vào bảng sau :</w:t>
      </w:r>
    </w:p>
    <w:tbl>
      <w:tblPr>
        <w:tblW w:w="5120" w:type="dxa"/>
        <w:tblInd w:w="849" w:type="dxa"/>
        <w:tblLook w:val="0000"/>
      </w:tblPr>
      <w:tblGrid>
        <w:gridCol w:w="104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-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-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-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</w:tr>
      <w:tr w:rsidR="000D28C3" w:rsidRPr="000D28C3" w:rsidTr="009D1410">
        <w:trPr>
          <w:trHeight w:val="33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ó nhận xét gì về giá trị của f(1) và f(-1) ; f(2) và f(-2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iải thích vì sao hàm số 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620" w:dyaOrig="720">
          <v:shape id="_x0000_i1114" type="#_x0000_t75" style="width:70.5pt;height:31.5pt" o:ole="">
            <v:imagedata r:id="rId187" o:title=""/>
          </v:shape>
          <o:OLEObject Type="Embed" ProgID="Equation.DSMT4" ShapeID="_x0000_i1114" DrawAspect="Content" ObjectID="_1617287239" r:id="rId189"/>
        </w:object>
      </w:r>
      <w:r w:rsidRPr="000D28C3">
        <w:rPr>
          <w:rFonts w:eastAsia="Times New Roman"/>
          <w:shadow/>
          <w:sz w:val="24"/>
          <w:szCs w:val="24"/>
        </w:rPr>
        <w:t xml:space="preserve"> có tính chất f(-x) = - f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được cho bởi công thức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1560" w:dyaOrig="400">
          <v:shape id="_x0000_i1115" type="#_x0000_t75" style="width:73.5pt;height:18.75pt" o:ole="">
            <v:imagedata r:id="rId190" o:title=""/>
          </v:shape>
          <o:OLEObject Type="Embed" ProgID="Equation.DSMT4" ShapeID="_x0000_i1115" DrawAspect="Content" ObjectID="_1617287240" r:id="rId191"/>
        </w:objec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ền các giá trị tương ứng vào bảng sau :</w: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x ứng với f(x) = 9 ; f(x) = 3</w: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iải thích vì sao hàm số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1560" w:dyaOrig="400">
          <v:shape id="_x0000_i1116" type="#_x0000_t75" style="width:73.5pt;height:18.75pt" o:ole="">
            <v:imagedata r:id="rId190" o:title=""/>
          </v:shape>
          <o:OLEObject Type="Embed" ProgID="Equation.DSMT4" ShapeID="_x0000_i1116" DrawAspect="Content" ObjectID="_1617287241" r:id="rId192"/>
        </w:object>
      </w:r>
      <w:r w:rsidRPr="000D28C3">
        <w:rPr>
          <w:rFonts w:eastAsia="Times New Roman"/>
          <w:shadow/>
          <w:sz w:val="24"/>
          <w:szCs w:val="24"/>
        </w:rPr>
        <w:t xml:space="preserve"> có tính chất f(-x) = f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được cho bởi bảng sau : </w:t>
      </w:r>
    </w:p>
    <w:tbl>
      <w:tblPr>
        <w:tblW w:w="5120" w:type="dxa"/>
        <w:tblInd w:w="450" w:type="dxa"/>
        <w:tblLook w:val="0000"/>
      </w:tblPr>
      <w:tblGrid>
        <w:gridCol w:w="104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x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-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-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position w:val="-28"/>
                <w:sz w:val="24"/>
                <w:szCs w:val="24"/>
              </w:rPr>
              <w:object w:dxaOrig="440" w:dyaOrig="720">
                <v:shape id="_x0000_i1117" type="#_x0000_t75" style="width:21.75pt;height:36pt" o:ole="">
                  <v:imagedata r:id="rId193" o:title=""/>
                </v:shape>
                <o:OLEObject Type="Embed" ProgID="Equation.DSMT4" ShapeID="_x0000_i1117" DrawAspect="Content" ObjectID="_1617287242" r:id="rId194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position w:val="-28"/>
                <w:sz w:val="24"/>
                <w:szCs w:val="24"/>
              </w:rPr>
              <w:object w:dxaOrig="240" w:dyaOrig="720">
                <v:shape id="_x0000_i1118" type="#_x0000_t75" style="width:12pt;height:36pt" o:ole="">
                  <v:imagedata r:id="rId195" o:title=""/>
                </v:shape>
                <o:OLEObject Type="Embed" ProgID="Equation.DSMT4" ShapeID="_x0000_i1118" DrawAspect="Content" ObjectID="_1617287243" r:id="rId196"/>
              </w:objec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D28C3" w:rsidRPr="000D28C3" w:rsidTr="009D1410">
        <w:trPr>
          <w:trHeight w:val="575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y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-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-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-9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1460" w:dyaOrig="780">
          <v:shape id="_x0000_i1119" type="#_x0000_t75" style="width:64.5pt;height:33.75pt" o:ole="">
            <v:imagedata r:id="rId197" o:title=""/>
          </v:shape>
          <o:OLEObject Type="Embed" ProgID="Equation.DSMT4" ShapeID="_x0000_i1119" DrawAspect="Content" ObjectID="_1617287244" r:id="rId198"/>
        </w:object>
      </w:r>
      <w:r w:rsidRPr="000D28C3">
        <w:rPr>
          <w:rFonts w:eastAsia="Times New Roman"/>
          <w:shadow/>
          <w:sz w:val="24"/>
          <w:szCs w:val="24"/>
        </w:rPr>
        <w:t xml:space="preserve"> và Tìm x ứng với f(x) = 9 ; f(x) = -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àm số y = f(x) có thể cho bởi công thức nào ?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được cho bởi công thức : </w:t>
      </w:r>
      <w:r w:rsidRPr="000D28C3">
        <w:rPr>
          <w:rFonts w:eastAsia="Times New Roman"/>
          <w:shadow/>
          <w:position w:val="-14"/>
          <w:sz w:val="24"/>
          <w:szCs w:val="24"/>
        </w:rPr>
        <w:object w:dxaOrig="2299" w:dyaOrig="420">
          <v:shape id="_x0000_i1120" type="#_x0000_t75" style="width:114.75pt;height:21pt" o:ole="">
            <v:imagedata r:id="rId199" o:title=""/>
          </v:shape>
          <o:OLEObject Type="Embed" ProgID="Equation.DSMT4" ShapeID="_x0000_i1120" DrawAspect="Content" ObjectID="_1617287245" r:id="rId200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3180" w:dyaOrig="440">
          <v:shape id="_x0000_i1121" type="#_x0000_t75" style="width:159pt;height:21.75pt" o:ole="">
            <v:imagedata r:id="rId201" o:title=""/>
          </v:shape>
          <o:OLEObject Type="Embed" ProgID="Equation.DSMT4" ShapeID="_x0000_i1121" DrawAspect="Content" ObjectID="_1617287246" r:id="rId202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x để  f(x) = -3 ; f(x) = 9 ; f(x) = -5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àm số y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1 . 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ác điểm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3940" w:dyaOrig="780">
          <v:shape id="_x0000_i1122" type="#_x0000_t75" style="width:187.5pt;height:36.75pt" o:ole="">
            <v:imagedata r:id="rId203" o:title=""/>
          </v:shape>
          <o:OLEObject Type="Embed" ProgID="Equation.DSMT4" ShapeID="_x0000_i1122" DrawAspect="Content" ObjectID="_1617287247" r:id="rId204"/>
        </w:object>
      </w:r>
      <w:r w:rsidRPr="000D28C3">
        <w:rPr>
          <w:rFonts w:eastAsia="Times New Roman"/>
          <w:shadow/>
          <w:sz w:val="24"/>
          <w:szCs w:val="24"/>
        </w:rPr>
        <w:t xml:space="preserve"> có thuộc đồ thị hàm số này không ?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040" w:dyaOrig="700">
          <v:shape id="_x0000_i1123" type="#_x0000_t75" style="width:102pt;height:35.25pt" o:ole="">
            <v:imagedata r:id="rId205" o:title=""/>
          </v:shape>
          <o:OLEObject Type="Embed" ProgID="Equation.DSMT4" ShapeID="_x0000_i1123" DrawAspect="Content" ObjectID="_1617287248" r:id="rId206"/>
        </w:object>
      </w:r>
      <w:r w:rsidRPr="000D28C3">
        <w:rPr>
          <w:rFonts w:eastAsia="Times New Roman"/>
          <w:shadow/>
          <w:sz w:val="24"/>
          <w:szCs w:val="24"/>
        </w:rPr>
        <w:t>. Trong các điểm sau. Điểm nào không thuộc đồ thị hàm số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4580" w:dyaOrig="780">
          <v:shape id="_x0000_i1124" type="#_x0000_t75" style="width:213pt;height:36pt" o:ole="">
            <v:imagedata r:id="rId207" o:title=""/>
          </v:shape>
          <o:OLEObject Type="Embed" ProgID="Equation.DSMT4" ShapeID="_x0000_i1124" DrawAspect="Content" ObjectID="_1617287249" r:id="rId208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ình vuông có cạnh là x. Viết công thức của hsố cho tương ứng cạnh x của hvuông với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u vi  y của nó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iện tích y của nó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ại lượng y = f(x) là hàm số của đại lượng x biết rằng :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7140" w:dyaOrig="780">
          <v:shape id="_x0000_i1125" type="#_x0000_t75" style="width:346.5pt;height:35.25pt" o:ole="">
            <v:imagedata r:id="rId209" o:title=""/>
          </v:shape>
          <o:OLEObject Type="Embed" ProgID="Equation.DSMT4" ShapeID="_x0000_i1125" DrawAspect="Content" ObjectID="_1617287250" r:id="rId210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giá trị tương ứng của x và y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công thức xác định hàm này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Cho hàm số : </w:t>
      </w:r>
      <w:r w:rsidRPr="000D28C3">
        <w:rPr>
          <w:rFonts w:eastAsia="Times New Roman"/>
          <w:shadow/>
          <w:position w:val="-14"/>
          <w:sz w:val="24"/>
          <w:szCs w:val="24"/>
        </w:rPr>
        <w:object w:dxaOrig="2320" w:dyaOrig="420">
          <v:shape id="_x0000_i1126" type="#_x0000_t75" style="width:110.25pt;height:20.25pt" o:ole="">
            <v:imagedata r:id="rId211" o:title=""/>
          </v:shape>
          <o:OLEObject Type="Embed" ProgID="Equation.DSMT4" ShapeID="_x0000_i1126" DrawAspect="Content" ObjectID="_1617287251" r:id="rId212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1500" w:dyaOrig="780">
          <v:shape id="_x0000_i1127" type="#_x0000_t75" style="width:75pt;height:39pt" o:ole="">
            <v:imagedata r:id="rId213" o:title=""/>
          </v:shape>
          <o:OLEObject Type="Embed" ProgID="Equation.DSMT4" ShapeID="_x0000_i1127" DrawAspect="Content" ObjectID="_1617287252" r:id="rId214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x để f(x) = 3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hàm số được xác định như sau : </w:t>
      </w:r>
      <w:r w:rsidRPr="000D28C3">
        <w:rPr>
          <w:rFonts w:eastAsia="Times New Roman"/>
          <w:shadow/>
          <w:position w:val="-34"/>
          <w:sz w:val="24"/>
          <w:szCs w:val="24"/>
        </w:rPr>
        <w:object w:dxaOrig="3320" w:dyaOrig="820">
          <v:shape id="_x0000_i1128" type="#_x0000_t75" style="width:165.75pt;height:41.25pt" o:ole="">
            <v:imagedata r:id="rId215" o:title=""/>
          </v:shape>
          <o:OLEObject Type="Embed" ProgID="Equation.DSMT4" ShapeID="_x0000_i1128" DrawAspect="Content" ObjectID="_1617287253" r:id="rId216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f(3) ; f(-3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ó cách nào viết gọn công thức trên không ?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Biểu diễn trên mp tọa độ Oxy : A(-3;2) ; B(4;-1) ; C(3;2) ; D(-2;-1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trên mp tọa độ Oxy những điểm có 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oành độ bằng 2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ung độ bằng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440" w:dyaOrig="720">
          <v:shape id="_x0000_i1129" type="#_x0000_t75" style="width:19.5pt;height:32.25pt" o:ole="">
            <v:imagedata r:id="rId217" o:title=""/>
          </v:shape>
          <o:OLEObject Type="Embed" ProgID="Equation.DSMT4" ShapeID="_x0000_i1129" DrawAspect="Content" ObjectID="_1617287254" r:id="rId218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ên mp tọa độ Oxy , tọa độ điểm M(x;y) phải thỏa mãn điều kiện gì để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ểm M luôn nằm trên trục hoành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ểm M luôn nằm trên trục tung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ểm M luôn nằm trên đường phân giác của góc phần tư thứ I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iểm A(3;2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tọa độ điểm A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 xml:space="preserve"> sao cho trục hoành là đường trung trực của đoạn thẳng AA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tọa độ điểm A</w:t>
      </w:r>
      <w:r w:rsidRPr="000D28C3">
        <w:rPr>
          <w:rFonts w:eastAsia="Times New Roman"/>
          <w:shadow/>
          <w:sz w:val="24"/>
          <w:szCs w:val="24"/>
          <w:vertAlign w:val="sub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sao cho trục tung là đường trung trực của đoạn thẳng AA</w:t>
      </w:r>
      <w:r w:rsidRPr="000D28C3">
        <w:rPr>
          <w:rFonts w:eastAsia="Times New Roman"/>
          <w:shadow/>
          <w:sz w:val="24"/>
          <w:szCs w:val="24"/>
          <w:vertAlign w:val="subscript"/>
        </w:rPr>
        <w:t>2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iết tất cả các cặp điểm (a;b) biết rằng a; b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{-3;3). Hãy biểu diễn các điểm đó lên mp Oxy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trên cùng mp tọa độ Oxy đồ thị các hàm số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DA1596">
          <w:type w:val="continuous"/>
          <w:pgSz w:w="11909" w:h="16834" w:code="9"/>
          <w:pgMar w:top="1152" w:right="1152" w:bottom="540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y = 3x ; y = -3x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y = 3x    với x &lt;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y = -2x   với x </w:t>
      </w:r>
      <w:r w:rsidRPr="000D28C3">
        <w:rPr>
          <w:rFonts w:eastAsia="Times New Roman"/>
          <w:shadow/>
          <w:sz w:val="24"/>
          <w:szCs w:val="24"/>
        </w:rPr>
        <w:sym w:font="Symbol" w:char="F0B3"/>
      </w:r>
      <w:r w:rsidRPr="000D28C3">
        <w:rPr>
          <w:rFonts w:eastAsia="Times New Roman"/>
          <w:shadow/>
          <w:sz w:val="24"/>
          <w:szCs w:val="24"/>
        </w:rPr>
        <w:t xml:space="preserve"> 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4"/>
          <w:sz w:val="24"/>
          <w:szCs w:val="24"/>
        </w:rPr>
        <w:object w:dxaOrig="720" w:dyaOrig="420">
          <v:shape id="_x0000_i1130" type="#_x0000_t75" style="width:36pt;height:21pt" o:ole="">
            <v:imagedata r:id="rId219" o:title=""/>
          </v:shape>
          <o:OLEObject Type="Embed" ProgID="Equation.DSMT4" ShapeID="_x0000_i1130" DrawAspect="Content" ObjectID="_1617287255" r:id="rId220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>
        <w:rPr>
          <w:rFonts w:eastAsia="Times New Roman"/>
          <w:shadow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561975" cy="266700"/>
            <wp:effectExtent l="0" t="0" r="9525" b="0"/>
            <wp:docPr id="7668" name="Picture 7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8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>
        <w:rPr>
          <w:rFonts w:eastAsia="Times New Roman"/>
          <w:shadow/>
          <w:noProof/>
          <w:position w:val="-14"/>
          <w:sz w:val="24"/>
          <w:szCs w:val="24"/>
          <w:lang w:val="en-US"/>
        </w:rPr>
        <w:drawing>
          <wp:inline distT="0" distB="0" distL="0" distR="0">
            <wp:extent cx="600075" cy="247650"/>
            <wp:effectExtent l="0" t="0" r="9525" b="0"/>
            <wp:docPr id="7669" name="Picture 7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9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44"/>
          <w:sz w:val="24"/>
          <w:szCs w:val="24"/>
        </w:rPr>
        <w:object w:dxaOrig="2420" w:dyaOrig="1020">
          <v:shape id="_x0000_i1131" type="#_x0000_t75" style="width:116.25pt;height:48.75pt" o:ole="">
            <v:imagedata r:id="rId223" o:title=""/>
          </v:shape>
          <o:OLEObject Type="Embed" ProgID="Equation.DSMT4" ShapeID="_x0000_i1131" DrawAspect="Content" ObjectID="_1617287256" r:id="rId224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4"/>
          <w:sz w:val="24"/>
          <w:szCs w:val="24"/>
        </w:rPr>
        <w:object w:dxaOrig="1140" w:dyaOrig="420">
          <v:shape id="_x0000_i1132" type="#_x0000_t75" style="width:53.25pt;height:19.5pt" o:ole="">
            <v:imagedata r:id="rId225" o:title=""/>
          </v:shape>
          <o:OLEObject Type="Embed" ProgID="Equation.DSMT4" ShapeID="_x0000_i1132" DrawAspect="Content" ObjectID="_1617287257" r:id="rId226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760" w:dyaOrig="760">
          <v:shape id="_x0000_i1133" type="#_x0000_t75" style="width:36pt;height:36pt" o:ole="">
            <v:imagedata r:id="rId227" o:title=""/>
          </v:shape>
          <o:OLEObject Type="Embed" ProgID="Equation.DSMT4" ShapeID="_x0000_i1133" DrawAspect="Content" ObjectID="_1617287258" r:id="rId228"/>
        </w:object>
      </w:r>
      <w:r w:rsidRPr="000D28C3">
        <w:rPr>
          <w:rFonts w:eastAsia="Times New Roman"/>
          <w:shadow/>
          <w:sz w:val="24"/>
          <w:szCs w:val="24"/>
        </w:rPr>
        <w:t xml:space="preserve">    ( x </w:t>
      </w:r>
      <w:r w:rsidRPr="000D28C3">
        <w:rPr>
          <w:rFonts w:eastAsia="Times New Roman"/>
          <w:shadow/>
          <w:sz w:val="24"/>
          <w:szCs w:val="24"/>
        </w:rPr>
        <w:sym w:font="Symbol" w:char="F0B9"/>
      </w:r>
      <w:r w:rsidRPr="000D28C3">
        <w:rPr>
          <w:rFonts w:eastAsia="Times New Roman"/>
          <w:shadow/>
          <w:sz w:val="24"/>
          <w:szCs w:val="24"/>
        </w:rPr>
        <w:t xml:space="preserve"> 0 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ác định hệ số của a của hàm số y = ax. Biết rằng đồ thị của nó đi qua điểm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M(3;9) . Vẽ đồ thị hàm số đó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N(-4;1) . Vẽ đồ thị hàm số đó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Xác định hệ số của a của hàm số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700" w:dyaOrig="720">
          <v:shape id="_x0000_i1134" type="#_x0000_t75" style="width:35.25pt;height:36pt" o:ole="">
            <v:imagedata r:id="rId229" o:title=""/>
          </v:shape>
          <o:OLEObject Type="Embed" ProgID="Equation.DSMT4" ShapeID="_x0000_i1134" DrawAspect="Content" ObjectID="_1617287259" r:id="rId230"/>
        </w:object>
      </w:r>
      <w:r w:rsidRPr="000D28C3">
        <w:rPr>
          <w:rFonts w:eastAsia="Times New Roman"/>
          <w:shadow/>
          <w:sz w:val="24"/>
          <w:szCs w:val="24"/>
        </w:rPr>
        <w:t xml:space="preserve">. Biết rằng đồ thị của nó đi qua điểm :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A(-3;2) . Vẽ đồ thị hàm số đó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1460" w:dyaOrig="780">
          <v:shape id="_x0000_i1135" type="#_x0000_t75" style="width:62.25pt;height:33pt" o:ole="">
            <v:imagedata r:id="rId231" o:title=""/>
          </v:shape>
          <o:OLEObject Type="Embed" ProgID="Equation.DSMT4" ShapeID="_x0000_i1135" DrawAspect="Content" ObjectID="_1617287260" r:id="rId232"/>
        </w:object>
      </w:r>
      <w:r w:rsidRPr="000D28C3">
        <w:rPr>
          <w:rFonts w:eastAsia="Times New Roman"/>
          <w:shadow/>
          <w:sz w:val="24"/>
          <w:szCs w:val="24"/>
        </w:rPr>
        <w:t xml:space="preserve"> . Vẽ đồ thị hàm số đó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ind w:left="-18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àm số y = (2m + 1)x</w:t>
      </w:r>
    </w:p>
    <w:p w:rsidR="000D28C3" w:rsidRPr="000D28C3" w:rsidRDefault="000D28C3" w:rsidP="00751072">
      <w:pPr>
        <w:numPr>
          <w:ilvl w:val="0"/>
          <w:numId w:val="13"/>
        </w:numPr>
        <w:tabs>
          <w:tab w:val="clear" w:pos="720"/>
        </w:tabs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ác định m để hàm số đi qua điểm A(-1;1)</w:t>
      </w:r>
    </w:p>
    <w:p w:rsidR="000D28C3" w:rsidRPr="000D28C3" w:rsidRDefault="000D28C3" w:rsidP="00751072">
      <w:pPr>
        <w:numPr>
          <w:ilvl w:val="0"/>
          <w:numId w:val="13"/>
        </w:numPr>
        <w:tabs>
          <w:tab w:val="clear" w:pos="720"/>
        </w:tabs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đồ thị hàm số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</w:t>
      </w:r>
      <w:r w:rsidRPr="000D28C3">
        <w:rPr>
          <w:rFonts w:eastAsia="Times New Roman"/>
          <w:shadow/>
          <w:position w:val="-14"/>
          <w:sz w:val="24"/>
          <w:szCs w:val="24"/>
        </w:rPr>
        <w:object w:dxaOrig="1500" w:dyaOrig="420">
          <v:shape id="_x0000_i1136" type="#_x0000_t75" style="width:75pt;height:21pt" o:ole="">
            <v:imagedata r:id="rId233" o:title=""/>
          </v:shape>
          <o:OLEObject Type="Embed" ProgID="Equation.DSMT4" ShapeID="_x0000_i1136" DrawAspect="Content" ObjectID="_1617287261" r:id="rId234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ác định m biết đồ thị hàm số đi qua điểm A(1;1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đồ thị hàm số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: y = ax + b. Hãy xác định a, b biết đồ thị của hs này đi qua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2060" w:dyaOrig="780">
          <v:shape id="_x0000_i1137" type="#_x0000_t75" style="width:93pt;height:35.25pt" o:ole="">
            <v:imagedata r:id="rId235" o:title=""/>
          </v:shape>
          <o:OLEObject Type="Embed" ProgID="Equation.DSMT4" ShapeID="_x0000_i1137" DrawAspect="Content" ObjectID="_1617287262" r:id="rId236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àm số : y = a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bx + 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Xác định hệ số a, b, c. Biết : f(0) = 5 ; f(1) = 0 ; f(5) = 0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rong 2 điểm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2100" w:dyaOrig="780">
          <v:shape id="_x0000_i1138" type="#_x0000_t75" style="width:99pt;height:36.75pt" o:ole="">
            <v:imagedata r:id="rId237" o:title=""/>
          </v:shape>
          <o:OLEObject Type="Embed" ProgID="Equation.DSMT4" ShapeID="_x0000_i1138" DrawAspect="Content" ObjectID="_1617287263" r:id="rId238"/>
        </w:object>
      </w:r>
      <w:r w:rsidRPr="000D28C3">
        <w:rPr>
          <w:rFonts w:eastAsia="Times New Roman"/>
          <w:shadow/>
          <w:sz w:val="24"/>
          <w:szCs w:val="24"/>
        </w:rPr>
        <w:t xml:space="preserve"> điểm nào thuộc đồ thị hàm số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x biết y = -3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ác điểm A(3;4) ; B(1;11) ; C(-2;-6) có thuộc đồ thị hàm số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800" w:dyaOrig="720">
          <v:shape id="_x0000_i1139" type="#_x0000_t75" style="width:36pt;height:33pt" o:ole="">
            <v:imagedata r:id="rId239" o:title=""/>
          </v:shape>
          <o:OLEObject Type="Embed" ProgID="Equation.DSMT4" ShapeID="_x0000_i1139" DrawAspect="Content" ObjectID="_1617287264" r:id="rId240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o hàm số y = 2x + 1 và điểm M là điểm thuộc đồ thị hàm số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Nếu M có hoành độ bằng -1 thì tung độ của nó bằng bao nhiêu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Nếu M có tung độ là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40" w:dyaOrig="720">
          <v:shape id="_x0000_i1140" type="#_x0000_t75" style="width:9.75pt;height:28.5pt" o:ole="">
            <v:imagedata r:id="rId241" o:title=""/>
          </v:shape>
          <o:OLEObject Type="Embed" ProgID="Equation.DSMT4" ShapeID="_x0000_i1140" DrawAspect="Content" ObjectID="_1617287265" r:id="rId242"/>
        </w:object>
      </w:r>
      <w:r w:rsidRPr="000D28C3">
        <w:rPr>
          <w:rFonts w:eastAsia="Times New Roman"/>
          <w:shadow/>
          <w:sz w:val="24"/>
          <w:szCs w:val="24"/>
        </w:rPr>
        <w:t xml:space="preserve"> thì hoành độ của nó là bao nhiêu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ểm N(1;4) có thuộc đồ hị hàm số không ?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hệ trục tọa độ Oxy rồi biểu diễn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điểm A(1;-3) ; B(-1;3) trên mp tọa độ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đường thẳng đi qua A, B. Em có nhận xét gì về đường thẳng AB đối với gốc tọa độ O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iểm C(x;4,5) và điểm D(1,5;y) thuộc đường thẳng AB. Tìm x, y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ồ thị hàm số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880" w:dyaOrig="720">
          <v:shape id="_x0000_i1141" type="#_x0000_t75" style="width:44.25pt;height:36pt" o:ole="">
            <v:imagedata r:id="rId243" o:title=""/>
          </v:shape>
          <o:OLEObject Type="Embed" ProgID="Equation.DSMT4" ShapeID="_x0000_i1141" DrawAspect="Content" ObjectID="_1617287266" r:id="rId244"/>
        </w:object>
      </w:r>
      <w:r w:rsidRPr="000D28C3">
        <w:rPr>
          <w:rFonts w:eastAsia="Times New Roman"/>
          <w:shadow/>
          <w:sz w:val="24"/>
          <w:szCs w:val="24"/>
        </w:rPr>
        <w:t xml:space="preserve"> đi qua điểm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1980" w:dyaOrig="780">
          <v:shape id="_x0000_i1142" type="#_x0000_t75" style="width:99pt;height:39pt" o:ole="">
            <v:imagedata r:id="rId245" o:title=""/>
          </v:shape>
          <o:OLEObject Type="Embed" ProgID="Equation.DSMT4" ShapeID="_x0000_i1142" DrawAspect="Content" ObjectID="_1617287267" r:id="rId246"/>
        </w:object>
      </w:r>
      <w:r w:rsidRPr="000D28C3">
        <w:rPr>
          <w:rFonts w:eastAsia="Times New Roman"/>
          <w:shadow/>
          <w:sz w:val="24"/>
          <w:szCs w:val="24"/>
        </w:rPr>
        <w:t>. Hãy xác định m, n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ác định điểm M(x;y) trên đồ thị hàm số y = 3x. Biết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 + y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 + 2y = -14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3x – 2y = 9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num="3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o y =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2x + 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y biết :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720" w:dyaOrig="720">
          <v:shape id="_x0000_i1143" type="#_x0000_t75" style="width:36pt;height:36pt" o:ole="">
            <v:imagedata r:id="rId247" o:title=""/>
          </v:shape>
          <o:OLEObject Type="Embed" ProgID="Equation.DSMT4" ShapeID="_x0000_i1143" DrawAspect="Content" ObjectID="_1617287268" r:id="rId248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x biết : y = 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iểm nào thuộc đồ thị hàm số :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4040" w:dyaOrig="780">
          <v:shape id="_x0000_i1144" type="#_x0000_t75" style="width:189.75pt;height:36.75pt" o:ole="">
            <v:imagedata r:id="rId249" o:title=""/>
          </v:shape>
          <o:OLEObject Type="Embed" ProgID="Equation.DSMT4" ShapeID="_x0000_i1144" DrawAspect="Content" ObjectID="_1617287269" r:id="rId250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àm số y = f(x) xác định với mọi x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R. Biết rằng với mọi x ta đều có :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2220" w:dyaOrig="780">
          <v:shape id="_x0000_i1145" type="#_x0000_t75" style="width:102pt;height:36pt" o:ole="">
            <v:imagedata r:id="rId251" o:title=""/>
          </v:shape>
          <o:OLEObject Type="Embed" ProgID="Equation.DSMT4" ShapeID="_x0000_i1145" DrawAspect="Content" ObjectID="_1617287270" r:id="rId252"/>
        </w:object>
      </w:r>
      <w:r w:rsidRPr="000D28C3">
        <w:rPr>
          <w:rFonts w:eastAsia="Times New Roman"/>
          <w:shadow/>
          <w:sz w:val="24"/>
          <w:szCs w:val="24"/>
        </w:rPr>
        <w:t xml:space="preserve"> . Tính f(2) ?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đồ thị của 2 hàm số :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3340" w:dyaOrig="720">
          <v:shape id="_x0000_i1146" type="#_x0000_t75" style="width:150pt;height:32.25pt" o:ole="">
            <v:imagedata r:id="rId253" o:title=""/>
          </v:shape>
          <o:OLEObject Type="Embed" ProgID="Equation.DSMT4" ShapeID="_x0000_i1146" DrawAspect="Content" ObjectID="_1617287271" r:id="rId254"/>
        </w:object>
      </w:r>
      <w:r w:rsidRPr="000D28C3">
        <w:rPr>
          <w:rFonts w:eastAsia="Times New Roman"/>
          <w:shadow/>
          <w:sz w:val="24"/>
          <w:szCs w:val="24"/>
        </w:rPr>
        <w:t>. Tìm tọa độ giao điểm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đồ thị của 2 hàm số :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4060" w:dyaOrig="720">
          <v:shape id="_x0000_i1147" type="#_x0000_t75" style="width:189pt;height:33pt" o:ole="">
            <v:imagedata r:id="rId255" o:title=""/>
          </v:shape>
          <o:OLEObject Type="Embed" ProgID="Equation.DSMT4" ShapeID="_x0000_i1147" DrawAspect="Content" ObjectID="_1617287272" r:id="rId256"/>
        </w:object>
      </w:r>
      <w:r w:rsidRPr="000D28C3">
        <w:rPr>
          <w:rFonts w:eastAsia="Times New Roman"/>
          <w:shadow/>
          <w:sz w:val="24"/>
          <w:szCs w:val="24"/>
        </w:rPr>
        <w:t>. Tìm tọa độ giao điểm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ứng minh : hàm số y = f(x) = ax có tính chất : f(x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bscript"/>
        </w:rPr>
        <w:t>2</w:t>
      </w:r>
      <w:r w:rsidRPr="000D28C3">
        <w:rPr>
          <w:rFonts w:eastAsia="Times New Roman"/>
          <w:shadow/>
          <w:sz w:val="24"/>
          <w:szCs w:val="24"/>
        </w:rPr>
        <w:t>) = f(x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>) + f(x</w:t>
      </w:r>
      <w:r w:rsidRPr="000D28C3">
        <w:rPr>
          <w:rFonts w:eastAsia="Times New Roman"/>
          <w:shadow/>
          <w:sz w:val="24"/>
          <w:szCs w:val="24"/>
          <w:vertAlign w:val="subscript"/>
        </w:rPr>
        <w:t>2</w:t>
      </w:r>
      <w:r w:rsidRPr="000D28C3">
        <w:rPr>
          <w:rFonts w:eastAsia="Times New Roman"/>
          <w:shadow/>
          <w:sz w:val="24"/>
          <w:szCs w:val="24"/>
        </w:rPr>
        <w:t>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àm số y = f(x) có tính chất : f(x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bscript"/>
        </w:rPr>
        <w:t>2</w:t>
      </w:r>
      <w:r w:rsidRPr="000D28C3">
        <w:rPr>
          <w:rFonts w:eastAsia="Times New Roman"/>
          <w:shadow/>
          <w:sz w:val="24"/>
          <w:szCs w:val="24"/>
        </w:rPr>
        <w:t>) = f(x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>) + f(x</w:t>
      </w:r>
      <w:r w:rsidRPr="000D28C3">
        <w:rPr>
          <w:rFonts w:eastAsia="Times New Roman"/>
          <w:shadow/>
          <w:sz w:val="24"/>
          <w:szCs w:val="24"/>
          <w:vertAlign w:val="subscript"/>
        </w:rPr>
        <w:t>2</w:t>
      </w:r>
      <w:r w:rsidRPr="000D28C3">
        <w:rPr>
          <w:rFonts w:eastAsia="Times New Roman"/>
          <w:shadow/>
          <w:sz w:val="24"/>
          <w:szCs w:val="24"/>
        </w:rPr>
        <w:t>) . Chứng minh rằng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0)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-x) = -f(x)</w:t>
      </w: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  <w:sectPr w:rsidR="000D28C3" w:rsidRPr="000D28C3" w:rsidSect="00B82691">
          <w:type w:val="continuous"/>
          <w:pgSz w:w="11909" w:h="16834" w:code="9"/>
          <w:pgMar w:top="1152" w:right="1079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75" type="#_x0000_t136" style="position:absolute;left:0;text-align:left;margin-left:212.4pt;margin-top:.6pt;width:67.5pt;height:23.25pt;z-index:251707392" fillcolor="#063" strokecolor="green">
            <v:fill r:id="rId123" o:title="" type="tile"/>
            <v:shadow on="t" type="perspective" color="#c7dfd3" opacity="52429f" origin="-.5,-.5" offset="-26pt,-36pt" matrix="1.25,,,1.25"/>
            <v:textpath style="font-family:&quot;VNI-Times&quot;;font-size:18pt;font-weight:bold;v-text-kern:t" trim="t" fitpath="t" string="CƠ BẢN"/>
          </v:shape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4" style="position:absolute;left:0;text-align:left;margin-left:159.6pt;margin-top:5.85pt;width:168.15pt;height:27pt;z-index:-251608064" filled="f" strokeweight="3pt">
            <v:stroke linestyle="thinThin"/>
            <v:textbox style="mso-next-textbox:#_x0000_s36664"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 xml:space="preserve">CHƯƠNG 3 : </w:t>
                  </w:r>
                  <w:r w:rsidRPr="005804A2">
                    <w:rPr>
                      <w:b/>
                      <w:shadow/>
                      <w:sz w:val="24"/>
                      <w:szCs w:val="24"/>
                    </w:rPr>
                    <w:t>THỐNG KÊ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ố lỗi chính tả của tất cả học sinh lớp 7A trong một bài tập làm văn được ghi lại như sau :</w:t>
      </w:r>
    </w:p>
    <w:tbl>
      <w:tblPr>
        <w:tblW w:w="8000" w:type="dxa"/>
        <w:tblInd w:w="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800"/>
        <w:gridCol w:w="800"/>
        <w:gridCol w:w="800"/>
        <w:gridCol w:w="800"/>
        <w:gridCol w:w="800"/>
        <w:gridCol w:w="800"/>
        <w:gridCol w:w="800"/>
        <w:gridCol w:w="800"/>
        <w:gridCol w:w="800"/>
        <w:gridCol w:w="800"/>
      </w:tblGrid>
      <w:tr w:rsidR="000D28C3" w:rsidRPr="000D28C3" w:rsidTr="009D1410">
        <w:trPr>
          <w:trHeight w:val="330"/>
        </w:trPr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800" w:type="dxa"/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ó bao nhiêu học sinh trong lớp 7A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ấu hiệu ở đây là gì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tần số của dấu hiệu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lỗi chính tả trung bình của lớp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ười đội bóng tham gia một giải bóng đá. Để tính điểm mỗi đội đều đá với 1 trận với 1 đội khá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ỏi có tất cả bao nhiêu trận đấu trong giải ? Biết bàn thắng trong các trận đấu được ghi lại ở bảng sau :</w:t>
      </w:r>
    </w:p>
    <w:tbl>
      <w:tblPr>
        <w:tblW w:w="8280" w:type="dxa"/>
        <w:tblInd w:w="849" w:type="dxa"/>
        <w:tblLook w:val="0000"/>
      </w:tblPr>
      <w:tblGrid>
        <w:gridCol w:w="1880"/>
        <w:gridCol w:w="800"/>
        <w:gridCol w:w="800"/>
        <w:gridCol w:w="800"/>
        <w:gridCol w:w="800"/>
        <w:gridCol w:w="800"/>
        <w:gridCol w:w="800"/>
        <w:gridCol w:w="800"/>
        <w:gridCol w:w="800"/>
      </w:tblGrid>
      <w:tr w:rsidR="000D28C3" w:rsidRPr="000D28C3" w:rsidTr="009D1410">
        <w:trPr>
          <w:trHeight w:val="330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Bàn thắng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Số trận (n)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ỏi có bao nhiêu bàn thắng trong giải . Có bao nhiêu trận đấu hòa không có bàn thắng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số bàn thắng trung bình và mốt của dấu hiệu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biểu đồ đọan thẳng 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72" type="#_x0000_t136" style="position:absolute;left:0;text-align:left;margin-left:190.95pt;margin-top:-27pt;width:120.9pt;height:27.15pt;z-index:251709440" fillcolor="#fc9">
            <v:fill r:id="rId144" o:title="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VNI-Times&quot;;font-size:20pt;font-weight:bold;v-text-kern:t" trim="t" fitpath="t" string="RÈN LUYỆN"/>
          </v:shape>
        </w:pict>
      </w: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Khi điều tra về “ môn học mà bạn yêu thích nhất “ đối với các bạn trong lớp , Hoa đã ghi lại bằng </w:t>
      </w:r>
      <w:r w:rsidRPr="000D28C3">
        <w:rPr>
          <w:rFonts w:eastAsia="Times New Roman"/>
          <w:i/>
          <w:shadow/>
          <w:sz w:val="24"/>
          <w:szCs w:val="24"/>
        </w:rPr>
        <w:t>bảng điều tra ban đầu</w:t>
      </w:r>
      <w:r w:rsidRPr="000D28C3">
        <w:rPr>
          <w:rFonts w:eastAsia="Times New Roman"/>
          <w:shadow/>
          <w:sz w:val="24"/>
          <w:szCs w:val="24"/>
        </w:rPr>
        <w:t xml:space="preserve"> như sau :</w:t>
      </w:r>
    </w:p>
    <w:tbl>
      <w:tblPr>
        <w:tblW w:w="6400" w:type="dxa"/>
        <w:tblInd w:w="1590" w:type="dxa"/>
        <w:tblLook w:val="0000"/>
      </w:tblPr>
      <w:tblGrid>
        <w:gridCol w:w="1280"/>
        <w:gridCol w:w="1280"/>
        <w:gridCol w:w="1280"/>
        <w:gridCol w:w="1280"/>
        <w:gridCol w:w="1280"/>
      </w:tblGrid>
      <w:tr w:rsidR="000D28C3" w:rsidRPr="000D28C3" w:rsidTr="009D1410">
        <w:trPr>
          <w:trHeight w:val="330"/>
        </w:trPr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Hóa học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Sinh học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Vật lý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Hóa học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oán học</w:t>
            </w:r>
          </w:p>
        </w:tc>
      </w:tr>
      <w:tr w:rsidR="000D28C3" w:rsidRPr="000D28C3" w:rsidTr="009D1410">
        <w:trPr>
          <w:trHeight w:val="36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lastRenderedPageBreak/>
              <w:t>Văn học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oán học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Hóa học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Sinh học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Địa lý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Anh văn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Vật lí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Anh văn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Văn học 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oán học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Địa lý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Lịch sử 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Địa lý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Vật lí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Sinh học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oán học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Vặn học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oán học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Lịch sử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Văn học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Hãy lập bảng phân phối thực nghiệm và có nhận xét gì trong quá trình điều tra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ều tra 100 gia đình trong 1 khu dân cư, người ta có bảng số liệu sau :</w:t>
      </w:r>
    </w:p>
    <w:tbl>
      <w:tblPr>
        <w:tblW w:w="8000" w:type="dxa"/>
        <w:tblInd w:w="849" w:type="dxa"/>
        <w:tblLook w:val="0000"/>
      </w:tblPr>
      <w:tblGrid>
        <w:gridCol w:w="800"/>
        <w:gridCol w:w="800"/>
        <w:gridCol w:w="800"/>
        <w:gridCol w:w="800"/>
        <w:gridCol w:w="800"/>
        <w:gridCol w:w="800"/>
        <w:gridCol w:w="800"/>
        <w:gridCol w:w="800"/>
        <w:gridCol w:w="800"/>
        <w:gridCol w:w="800"/>
      </w:tblGrid>
      <w:tr w:rsidR="000D28C3" w:rsidRPr="000D28C3" w:rsidTr="009D1410">
        <w:trPr>
          <w:trHeight w:val="330"/>
        </w:trPr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0D28C3" w:rsidRPr="000D28C3" w:rsidTr="009D1410">
        <w:trPr>
          <w:trHeight w:val="360"/>
        </w:trPr>
        <w:tc>
          <w:tcPr>
            <w:tcW w:w="80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hadow/>
                <w:sz w:val="24"/>
                <w:szCs w:val="24"/>
              </w:rPr>
            </w:pPr>
            <w:r w:rsidRPr="000D28C3">
              <w:rPr>
                <w:rFonts w:eastAsia="Times New Roman"/>
                <w:shadow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D28C3" w:rsidRPr="000D28C3" w:rsidTr="009D1410">
        <w:trPr>
          <w:trHeight w:val="330"/>
        </w:trPr>
        <w:tc>
          <w:tcPr>
            <w:tcW w:w="8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ấu hiệu là gì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lập bảng phân phối thực nghiệm cùng tần số và giá trị của dấu hiệu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ể khảo sát kết quả học Toán của trường , người ta thường chọn ra 1 lớp bất kì để làm bài kiểm tra. Kết quả kiểm tra như sau :</w:t>
      </w:r>
    </w:p>
    <w:tbl>
      <w:tblPr>
        <w:tblW w:w="6400" w:type="dxa"/>
        <w:tblInd w:w="1373" w:type="dxa"/>
        <w:tblLook w:val="0000"/>
      </w:tblPr>
      <w:tblGrid>
        <w:gridCol w:w="1280"/>
        <w:gridCol w:w="1280"/>
        <w:gridCol w:w="1280"/>
        <w:gridCol w:w="1280"/>
        <w:gridCol w:w="1280"/>
      </w:tblGrid>
      <w:tr w:rsidR="000D28C3" w:rsidRPr="000D28C3" w:rsidTr="009D1410">
        <w:trPr>
          <w:trHeight w:val="330"/>
        </w:trPr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nêu dấu hiệu là gì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phân phối thực nghiệm cùng tần số và giá trị của dấu hiệu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Năng suất lao động của một công dnhân trong 1 xí nghiệp bánh kẹo như sau ( hộp/ngày )</w:t>
      </w:r>
    </w:p>
    <w:tbl>
      <w:tblPr>
        <w:tblW w:w="6400" w:type="dxa"/>
        <w:tblInd w:w="1373" w:type="dxa"/>
        <w:tblLook w:val="0000"/>
      </w:tblPr>
      <w:tblGrid>
        <w:gridCol w:w="1280"/>
        <w:gridCol w:w="1280"/>
        <w:gridCol w:w="1280"/>
        <w:gridCol w:w="1280"/>
        <w:gridCol w:w="1280"/>
      </w:tblGrid>
      <w:tr w:rsidR="000D28C3" w:rsidRPr="000D28C3" w:rsidTr="009D1410">
        <w:trPr>
          <w:trHeight w:val="330"/>
        </w:trPr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3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1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ấu hiệu là gì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tần số cùng tần số và giá trị của dấu hiệu</w:t>
      </w:r>
    </w:p>
    <w:p w:rsidR="000D28C3" w:rsidRPr="000D28C3" w:rsidRDefault="000D28C3" w:rsidP="000D28C3">
      <w:pPr>
        <w:ind w:left="-18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bảng tần số :</w:t>
      </w:r>
    </w:p>
    <w:tbl>
      <w:tblPr>
        <w:tblW w:w="7280" w:type="dxa"/>
        <w:tblInd w:w="1134" w:type="dxa"/>
        <w:tblLook w:val="0000"/>
      </w:tblPr>
      <w:tblGrid>
        <w:gridCol w:w="1040"/>
        <w:gridCol w:w="1040"/>
        <w:gridCol w:w="1040"/>
        <w:gridCol w:w="1040"/>
        <w:gridCol w:w="1040"/>
        <w:gridCol w:w="1040"/>
        <w:gridCol w:w="1040"/>
      </w:tblGrid>
      <w:tr w:rsidR="000D28C3" w:rsidRPr="000D28C3" w:rsidTr="009D1410">
        <w:trPr>
          <w:trHeight w:val="345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Giá trị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0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</w:tr>
      <w:tr w:rsidR="000D28C3" w:rsidRPr="000D28C3" w:rsidTr="009D1410">
        <w:trPr>
          <w:trHeight w:val="345"/>
        </w:trPr>
        <w:tc>
          <w:tcPr>
            <w:tcW w:w="104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ần số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n = 30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Hãy viết lại bảng số liệu ban đầu 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bảng tần số </w:t>
      </w:r>
    </w:p>
    <w:tbl>
      <w:tblPr>
        <w:tblW w:w="8560" w:type="dxa"/>
        <w:tblInd w:w="450" w:type="dxa"/>
        <w:tblLook w:val="0000"/>
      </w:tblPr>
      <w:tblGrid>
        <w:gridCol w:w="1040"/>
        <w:gridCol w:w="1040"/>
        <w:gridCol w:w="1040"/>
        <w:gridCol w:w="1040"/>
        <w:gridCol w:w="1040"/>
        <w:gridCol w:w="1040"/>
        <w:gridCol w:w="1040"/>
        <w:gridCol w:w="1280"/>
      </w:tblGrid>
      <w:tr w:rsidR="000D28C3" w:rsidRPr="000D28C3" w:rsidTr="009D1410">
        <w:trPr>
          <w:trHeight w:val="330"/>
        </w:trPr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Giá trị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5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9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1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9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</w:tr>
      <w:tr w:rsidR="000D28C3" w:rsidRPr="000D28C3" w:rsidTr="009D1410">
        <w:trPr>
          <w:trHeight w:val="330"/>
        </w:trPr>
        <w:tc>
          <w:tcPr>
            <w:tcW w:w="10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ần số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n = 20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lập biểu đồ đoạn thẳng để biểu diễn các số liệu trên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ong đợt hè vừa qua, nhà trường tổ chức họat động” Trồng cây gây rừng ” . Kết quả :</w:t>
      </w:r>
    </w:p>
    <w:tbl>
      <w:tblPr>
        <w:tblW w:w="6480" w:type="dxa"/>
        <w:tblInd w:w="1590" w:type="dxa"/>
        <w:tblLook w:val="0000"/>
      </w:tblPr>
      <w:tblGrid>
        <w:gridCol w:w="2160"/>
        <w:gridCol w:w="1080"/>
        <w:gridCol w:w="1080"/>
        <w:gridCol w:w="1080"/>
        <w:gridCol w:w="1080"/>
      </w:tblGrid>
      <w:tr w:rsidR="000D28C3" w:rsidRPr="000D28C3" w:rsidTr="009D1410">
        <w:trPr>
          <w:trHeight w:val="330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 xml:space="preserve">Lớp 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A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B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C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D</w:t>
            </w:r>
          </w:p>
        </w:tc>
      </w:tr>
      <w:tr w:rsidR="000D28C3" w:rsidRPr="000D28C3" w:rsidTr="009D1410">
        <w:trPr>
          <w:trHeight w:val="330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Số cây trồng được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8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vẽ biểu đồ hình chữ nhật để biểu diễn kết quả trên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ong hồ sơ khảo sát của đài khí tượng thủy văn năm 2007 có ghi lại như sau :</w:t>
      </w:r>
    </w:p>
    <w:tbl>
      <w:tblPr>
        <w:tblW w:w="7880" w:type="dxa"/>
        <w:tblInd w:w="849" w:type="dxa"/>
        <w:tblLook w:val="0000"/>
      </w:tblPr>
      <w:tblGrid>
        <w:gridCol w:w="11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</w:tblGrid>
      <w:tr w:rsidR="000D28C3" w:rsidRPr="000D28C3" w:rsidTr="009D1410">
        <w:trPr>
          <w:trHeight w:val="330"/>
        </w:trPr>
        <w:tc>
          <w:tcPr>
            <w:tcW w:w="1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háng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</w:tr>
      <w:tr w:rsidR="000D28C3" w:rsidRPr="000D28C3" w:rsidTr="009D1410">
        <w:trPr>
          <w:trHeight w:val="330"/>
        </w:trPr>
        <w:tc>
          <w:tcPr>
            <w:tcW w:w="11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Nhiệt độ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1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7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tần số</w: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biểu diễn bằng biểu đồ đoạn thẳng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biểu đồ biểu diễn kết quả học tập của học sinh trong 1 lớp qua 1 bài kiểm tra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group id="_x0000_s36579" style="position:absolute;margin-left:40.95pt;margin-top:10.55pt;width:175.65pt;height:126.95pt;z-index:251710464" coordorigin="1971,1673" coordsize="3513,2539">
            <v:group id="_x0000_s36580" style="position:absolute;left:1971;top:1673;width:3513;height:2539" coordorigin="1971,1673" coordsize="3513,2539">
              <v:shape id="_x0000_s36581" type="#_x0000_t202" style="position:absolute;left:1971;top:3284;width:456;height:540" filled="f" stroked="f">
                <v:textbox style="mso-next-textbox:#_x0000_s36581">
                  <w:txbxContent>
                    <w:p w:rsidR="000D28C3" w:rsidRPr="00A11321" w:rsidRDefault="000D28C3" w:rsidP="000D28C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  <w:r w:rsidRPr="00A11321">
                        <w:rPr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  <v:shape id="_x0000_s36582" type="#_x0000_t202" style="position:absolute;left:1971;top:2024;width:456;height:540" filled="f" stroked="f">
                <v:textbox style="mso-next-textbox:#_x0000_s36582">
                  <w:txbxContent>
                    <w:p w:rsidR="000D28C3" w:rsidRPr="00A11321" w:rsidRDefault="000D28C3" w:rsidP="000D28C3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8</w:t>
                      </w:r>
                    </w:p>
                  </w:txbxContent>
                </v:textbox>
              </v:shape>
              <v:group id="_x0000_s36583" style="position:absolute;left:1971;top:1673;width:3513;height:2539" coordorigin="1971,1673" coordsize="3513,2539">
                <v:group id="_x0000_s36584" style="position:absolute;left:2263;top:1673;width:3221;height:2047" coordorigin="2263,1673" coordsize="3221,2047">
                  <v:group id="_x0000_s36585" style="position:absolute;left:2263;top:1673;width:3221;height:2047" coordorigin="1725,1649" coordsize="3221,2047">
                    <v:line id="_x0000_s36586" style="position:absolute" from="1779,1649" to="1779,3629"/>
                    <v:line id="_x0000_s36587" style="position:absolute;flip:x" from="1779,3648" to="4914,3648"/>
                    <v:group id="_x0000_s36588" style="position:absolute;left:1725;top:1652;width:105;height:196" coordorigin="1965,1889" coordsize="105,196">
                      <v:shape id="_x0000_s36589" style="position:absolute;left:1965;top:1889;width:55;height:19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5,196" path="m55,l,196e" filled="f">
                        <v:path arrowok="t"/>
                      </v:shape>
                      <v:shape id="_x0000_s36590" style="position:absolute;left:2025;top:1890;width:45;height:18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5,188" path="m,l45,188e" filled="f">
                        <v:path arrowok="t"/>
                      </v:shape>
                    </v:group>
                    <v:group id="_x0000_s36591" style="position:absolute;left:4795;top:3546;width:105;height:196;rotation:90" coordorigin="1965,1889" coordsize="105,196">
                      <v:shape id="_x0000_s36592" style="position:absolute;left:1965;top:1889;width:55;height:19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5,196" path="m55,l,196e" filled="f">
                        <v:path arrowok="t"/>
                      </v:shape>
                      <v:shape id="_x0000_s36593" style="position:absolute;left:2025;top:1890;width:45;height:18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5,188" path="m,l45,188e" filled="f">
                        <v:path arrowok="t"/>
                      </v:shape>
                    </v:group>
                  </v:group>
                  <v:group id="_x0000_s36594" style="position:absolute;left:2284;top:2232;width:58;height:1261" coordorigin="2284,2232" coordsize="58,1261">
                    <v:shape id="_x0000_s36595" style="position:absolute;left:2284;top:349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596" style="position:absolute;left:2284;top:331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597" style="position:absolute;left:2284;top:313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598" style="position:absolute;left:2284;top:295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599" style="position:absolute;left:2284;top:277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00" style="position:absolute;left:2284;top:2591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01" style="position:absolute;left:2284;top:241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02" style="position:absolute;left:2284;top:223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</v:group>
                  <v:group id="_x0000_s36603" style="position:absolute;left:3099;top:3044;width:58;height:1261;rotation:90" coordorigin="2284,2232" coordsize="58,1261">
                    <v:shape id="_x0000_s36604" style="position:absolute;left:2284;top:349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05" style="position:absolute;left:2284;top:331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06" style="position:absolute;left:2284;top:313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07" style="position:absolute;left:2284;top:295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08" style="position:absolute;left:2284;top:277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09" style="position:absolute;left:2284;top:2591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10" style="position:absolute;left:2284;top:241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11" style="position:absolute;left:2284;top:223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</v:group>
                  <v:group id="_x0000_s36612" style="position:absolute;left:3457;top:3044;width:58;height:1261;rotation:90" coordorigin="2284,2232" coordsize="58,1261">
                    <v:shape id="_x0000_s36613" style="position:absolute;left:2284;top:349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14" style="position:absolute;left:2284;top:331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15" style="position:absolute;left:2284;top:313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16" style="position:absolute;left:2284;top:295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17" style="position:absolute;left:2284;top:277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18" style="position:absolute;left:2284;top:2591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19" style="position:absolute;left:2284;top:241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  <v:shape id="_x0000_s36620" style="position:absolute;left:2284;top:2232;width:58;height: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9,1" path="m,l89,1e" filled="f">
                      <v:path arrowok="t"/>
                    </v:shape>
                  </v:group>
                </v:group>
                <v:shape id="_x0000_s36621" type="#_x0000_t202" style="position:absolute;left:2314;top:3665;width:456;height:540" filled="f" stroked="f">
                  <v:textbox style="mso-next-textbox:#_x0000_s36621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22" type="#_x0000_t202" style="position:absolute;left:1971;top:3104;width:456;height:540" filled="f" stroked="f">
                  <v:textbox style="mso-next-textbox:#_x0000_s36622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23" type="#_x0000_t202" style="position:absolute;left:2491;top:3672;width:456;height:540" filled="f" stroked="f">
                  <v:textbox style="mso-next-textbox:#_x0000_s36623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24" type="#_x0000_t202" style="position:absolute;left:1972;top:2917;width:456;height:540" filled="f" stroked="f">
                  <v:textbox style="mso-next-textbox:#_x0000_s36624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25" type="#_x0000_t202" style="position:absolute;left:2662;top:3672;width:456;height:540" filled="f" stroked="f">
                  <v:textbox style="mso-next-textbox:#_x0000_s36625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3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26" type="#_x0000_t202" style="position:absolute;left:1978;top:2751;width:456;height:540" filled="f" stroked="f">
                  <v:textbox style="mso-next-textbox:#_x0000_s36626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27" type="#_x0000_t202" style="position:absolute;left:2862;top:3672;width:456;height:540" filled="f" stroked="f">
                  <v:textbox style="mso-next-textbox:#_x0000_s36627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4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28" type="#_x0000_t202" style="position:absolute;left:1978;top:2564;width:456;height:540" filled="f" stroked="f">
                  <v:textbox style="mso-next-textbox:#_x0000_s36628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29" type="#_x0000_t202" style="position:absolute;left:3033;top:3672;width:456;height:540" filled="f" stroked="f">
                  <v:textbox style="mso-next-textbox:#_x0000_s36629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5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30" type="#_x0000_t202" style="position:absolute;left:1971;top:2391;width:456;height:540" filled="f" stroked="f">
                  <v:textbox style="mso-next-textbox:#_x0000_s36630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31" type="#_x0000_t202" style="position:absolute;left:3204;top:3672;width:456;height:540" filled="f" stroked="f">
                  <v:textbox style="mso-next-textbox:#_x0000_s36631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6</w:t>
                        </w:r>
                        <w:r w:rsidRPr="00A11321">
                          <w:rPr>
                            <w:sz w:val="16"/>
                            <w:szCs w:val="16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36632" type="#_x0000_t202" style="position:absolute;left:1971;top:2211;width:456;height:540" filled="f" stroked="f">
                  <v:textbox style="mso-next-textbox:#_x0000_s36632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_x0000_s36633" type="#_x0000_t202" style="position:absolute;left:3396;top:3672;width:456;height:540" filled="f" stroked="f">
                  <v:textbox style="mso-next-textbox:#_x0000_s36633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v:shape id="_x0000_s36634" type="#_x0000_t202" style="position:absolute;left:3575;top:3672;width:456;height:540" filled="f" stroked="f">
                  <v:textbox style="mso-next-textbox:#_x0000_s36634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  <v:shape id="_x0000_s36635" type="#_x0000_t202" style="position:absolute;left:3759;top:3672;width:456;height:540" filled="f" stroked="f">
                  <v:textbox style="mso-next-textbox:#_x0000_s36635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9</w:t>
                        </w:r>
                      </w:p>
                    </w:txbxContent>
                  </v:textbox>
                </v:shape>
                <v:shape id="_x0000_s36636" type="#_x0000_t202" style="position:absolute;left:3917;top:3672;width:456;height:540" filled="f" stroked="f">
                  <v:textbox style="mso-next-textbox:#_x0000_s36636">
                    <w:txbxContent>
                      <w:p w:rsidR="000D28C3" w:rsidRPr="00A11321" w:rsidRDefault="000D28C3" w:rsidP="000D28C3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0</w:t>
                        </w:r>
                      </w:p>
                    </w:txbxContent>
                  </v:textbox>
                </v:shape>
              </v:group>
            </v:group>
            <v:shape id="_x0000_s36637" style="position:absolute;left:2684;top:3486;width:1;height:18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,186" path="m,186l1,e" filled="f" strokeweight="1.25pt">
              <v:path arrowok="t"/>
            </v:shape>
            <v:shape id="_x0000_s36638" style="position:absolute;left:2292;top:3312;width:1631;height:1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631,11" path="m,l1631,11e" filled="f">
              <v:stroke dashstyle="1 1" endcap="round"/>
              <v:path arrowok="t"/>
            </v:shape>
            <v:shape id="_x0000_s36639" style="position:absolute;left:2292;top:3494;width:1826;height: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26,5" path="m,l1826,5e" filled="f">
              <v:stroke dashstyle="1 1" endcap="round"/>
              <v:path arrowok="t"/>
            </v:shape>
            <v:shape id="_x0000_s36640" style="position:absolute;left:2292;top:2955;width:699;height: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699,3" path="m,l699,3e" filled="f">
              <v:stroke dashstyle="1 1" endcap="round"/>
              <v:path arrowok="t"/>
            </v:shape>
            <v:shape id="_x0000_s36641" style="position:absolute;left:2292;top:2596;width:1416;height: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416,4" path="m,l1416,4e" filled="f">
              <v:stroke dashstyle="1 1" endcap="round"/>
              <v:path arrowok="t"/>
            </v:shape>
            <v:shape id="_x0000_s36642" style="position:absolute;left:2292;top:2409;width:1005;height: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05,8" path="m,l1005,8e" filled="f">
              <v:stroke dashstyle="1 1" endcap="round"/>
              <v:path arrowok="t"/>
            </v:shape>
            <v:shape id="_x0000_s36643" style="position:absolute;left:2292;top:2232;width:1181;height: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181,9" path="m,l1181,9e" filled="f">
              <v:stroke dashstyle="1 1" endcap="round"/>
              <v:path arrowok="t"/>
            </v:shape>
            <v:shape id="_x0000_s36644" style="position:absolute;left:2854;top:3304;width:7;height:368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7,368" path="m7,368l,e" filled="f" strokeweight="1.25pt">
              <v:path arrowok="t"/>
            </v:shape>
            <v:shape id="_x0000_s36645" style="position:absolute;left:3030;top:2945;width:10;height:72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0,729" path="m10,729l,e" filled="f" strokeweight="1.25pt">
              <v:path arrowok="t"/>
            </v:shape>
            <v:shape id="_x0000_s36646" style="position:absolute;left:3212;top:3304;width:8;height:364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,364" path="m8,364l,e" filled="f" strokeweight="1.25pt">
              <v:path arrowok="t"/>
            </v:shape>
            <v:shape id="_x0000_s36647" style="position:absolute;left:3375;top:2398;width:21;height:126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1,1265" path="m21,1265l,e" filled="f" strokeweight="1.25pt">
              <v:path arrowok="t"/>
            </v:shape>
            <v:shape id="_x0000_s36648" style="position:absolute;left:3545;top:2235;width:33;height:142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3,1429" path="m33,1429l,e" filled="f" strokeweight="1.25pt">
              <v:path arrowok="t"/>
            </v:shape>
            <v:shape id="_x0000_s36649" style="position:absolute;left:3734;top:2613;width:22;height:104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2,1049" path="m22,1049l,e" filled="f" strokeweight="1.25pt">
              <v:path arrowok="t"/>
            </v:shape>
            <v:shape id="_x0000_s36650" style="position:absolute;left:3929;top:3323;width:8;height:35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8,353" path="m8,353l,e" filled="f" strokeweight="1.25pt">
              <v:path arrowok="t"/>
            </v:shape>
            <v:shape id="_x0000_s36651" style="position:absolute;left:4109;top:3506;width:2;height:165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,165" path="m,165l2,e" filled="f" strokeweight="1.25pt">
              <v:path arrowok="t"/>
            </v:shape>
          </v:group>
        </w:pict>
      </w:r>
      <w:r w:rsidRPr="000D28C3">
        <w:rPr>
          <w:rFonts w:eastAsia="Times New Roman"/>
          <w:noProof/>
          <w:lang w:val="en-US"/>
        </w:rPr>
        <w:pict>
          <v:shape id="_x0000_s36578" type="#_x0000_t202" style="position:absolute;margin-left:37.05pt;margin-top:2.5pt;width:22.8pt;height:27pt;z-index:251711488" filled="f" stroked="f">
            <v:textbox style="mso-next-textbox:#_x0000_s36578">
              <w:txbxContent>
                <w:p w:rsidR="000D28C3" w:rsidRPr="00A11321" w:rsidRDefault="000D28C3" w:rsidP="000D28C3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m </w:t>
                  </w:r>
                </w:p>
              </w:txbxContent>
            </v:textbox>
          </v:shape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577" type="#_x0000_t202" style="position:absolute;margin-left:219.45pt;margin-top:15.1pt;width:57pt;height:27pt;z-index:251712512" filled="f" stroked="f">
            <v:textbox style="mso-next-textbox:#_x0000_s36577">
              <w:txbxContent>
                <w:p w:rsidR="000D28C3" w:rsidRPr="00A11321" w:rsidRDefault="000D28C3" w:rsidP="000D28C3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x (điểm)</w:t>
                  </w:r>
                </w:p>
              </w:txbxContent>
            </v:textbox>
          </v:shape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ừ biểu đồ trên hãy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Nhận xét sơ bộ về tình hình học tập của lớp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tần số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ể kiểm tra sức khỏe của một trường THCS có 500 học sinh. Người điều tra đã thống kê về chiều cao của các em thông qua bảng sau :</w:t>
      </w:r>
    </w:p>
    <w:tbl>
      <w:tblPr>
        <w:tblW w:w="5640" w:type="dxa"/>
        <w:tblInd w:w="1875" w:type="dxa"/>
        <w:tblLook w:val="0000"/>
      </w:tblPr>
      <w:tblGrid>
        <w:gridCol w:w="1880"/>
        <w:gridCol w:w="1880"/>
        <w:gridCol w:w="1880"/>
      </w:tblGrid>
      <w:tr w:rsidR="000D28C3" w:rsidRPr="000D28C3" w:rsidTr="009D1410">
        <w:trPr>
          <w:trHeight w:val="330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Chiều cao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Giá trị</w:t>
            </w:r>
          </w:p>
        </w:tc>
        <w:tc>
          <w:tcPr>
            <w:tcW w:w="18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ần số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ính theo (cm)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rung tâm</w:t>
            </w:r>
          </w:p>
        </w:tc>
        <w:tc>
          <w:tcPr>
            <w:tcW w:w="18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40 - 14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4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5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44 - 15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4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75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0 - 154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2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00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4 - 15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6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8 - 160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9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0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ổng số = 500</w:t>
            </w:r>
          </w:p>
        </w:tc>
      </w:tr>
    </w:tbl>
    <w:p w:rsidR="000D28C3" w:rsidRPr="000D28C3" w:rsidRDefault="000D28C3" w:rsidP="000D28C3">
      <w:pPr>
        <w:ind w:firstLine="399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lập biểu đồ hình chữ nhật để biễu diễn các số liệu trên</w:t>
      </w:r>
    </w:p>
    <w:p w:rsidR="000D28C3" w:rsidRPr="000D28C3" w:rsidRDefault="000D28C3" w:rsidP="000D28C3">
      <w:pPr>
        <w:ind w:left="-18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Lượng mưa trung bình hàng tháng trong năm 2007 ở Hà Nội được trạm khí tượng thủy văn: </w:t>
      </w:r>
    </w:p>
    <w:tbl>
      <w:tblPr>
        <w:tblW w:w="8288" w:type="dxa"/>
        <w:tblInd w:w="507" w:type="dxa"/>
        <w:tblLook w:val="0000"/>
      </w:tblPr>
      <w:tblGrid>
        <w:gridCol w:w="1520"/>
        <w:gridCol w:w="560"/>
        <w:gridCol w:w="560"/>
        <w:gridCol w:w="560"/>
        <w:gridCol w:w="560"/>
        <w:gridCol w:w="560"/>
        <w:gridCol w:w="560"/>
        <w:gridCol w:w="576"/>
        <w:gridCol w:w="576"/>
        <w:gridCol w:w="576"/>
        <w:gridCol w:w="560"/>
        <w:gridCol w:w="560"/>
        <w:gridCol w:w="560"/>
      </w:tblGrid>
      <w:tr w:rsidR="000D28C3" w:rsidRPr="000D28C3" w:rsidTr="009D1410">
        <w:trPr>
          <w:trHeight w:val="330"/>
        </w:trPr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háng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</w:tr>
      <w:tr w:rsidR="000D28C3" w:rsidRPr="000D28C3" w:rsidTr="009D1410">
        <w:trPr>
          <w:trHeight w:val="330"/>
        </w:trPr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Lượng mưa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0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0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0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0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vẽ bểiu đồ đọan thẳng để biểu diễn và nhận xét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Diện tích rừng ở nước ta ngày càng bị thu hẹp. Theo thống kê từ năm 1995 đến 1998, </w:t>
      </w:r>
    </w:p>
    <w:p w:rsidR="000D28C3" w:rsidRPr="000D28C3" w:rsidRDefault="000D28C3" w:rsidP="000D28C3">
      <w:pPr>
        <w:ind w:left="-18" w:firstLine="36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ỗi năm số diện tích đất rừng bị tàn phá như sau :</w:t>
      </w:r>
    </w:p>
    <w:tbl>
      <w:tblPr>
        <w:tblW w:w="4480" w:type="dxa"/>
        <w:tblInd w:w="2174" w:type="dxa"/>
        <w:tblLook w:val="0000"/>
      </w:tblPr>
      <w:tblGrid>
        <w:gridCol w:w="1280"/>
        <w:gridCol w:w="800"/>
        <w:gridCol w:w="800"/>
        <w:gridCol w:w="800"/>
        <w:gridCol w:w="800"/>
      </w:tblGrid>
      <w:tr w:rsidR="000D28C3" w:rsidRPr="000D28C3" w:rsidTr="009D1410">
        <w:trPr>
          <w:trHeight w:val="330"/>
        </w:trPr>
        <w:tc>
          <w:tcPr>
            <w:tcW w:w="1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Năm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996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997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998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999</w:t>
            </w:r>
          </w:p>
        </w:tc>
      </w:tr>
      <w:tr w:rsidR="000D28C3" w:rsidRPr="000D28C3" w:rsidTr="009D1410">
        <w:trPr>
          <w:trHeight w:val="330"/>
        </w:trPr>
        <w:tc>
          <w:tcPr>
            <w:tcW w:w="1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Diện tích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8</w:t>
            </w:r>
          </w:p>
        </w:tc>
      </w:tr>
    </w:tbl>
    <w:p w:rsidR="000D28C3" w:rsidRPr="000D28C3" w:rsidRDefault="000D28C3" w:rsidP="000D28C3">
      <w:pPr>
        <w:ind w:firstLine="399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vẽ biểu đồ hình chữ nhật để biểu diễn kết quả trên</w:t>
      </w:r>
    </w:p>
    <w:p w:rsidR="000D28C3" w:rsidRPr="000D28C3" w:rsidRDefault="000D28C3" w:rsidP="000D28C3">
      <w:pPr>
        <w:ind w:firstLine="399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iều tra 100 gia đình chọn ra từ 800 gia đình .Người ta có bảng phân phối thực nghiệm : </w:t>
      </w:r>
    </w:p>
    <w:tbl>
      <w:tblPr>
        <w:tblW w:w="3760" w:type="dxa"/>
        <w:tblInd w:w="2844" w:type="dxa"/>
        <w:tblLook w:val="0000"/>
      </w:tblPr>
      <w:tblGrid>
        <w:gridCol w:w="1880"/>
        <w:gridCol w:w="1880"/>
      </w:tblGrid>
      <w:tr w:rsidR="000D28C3" w:rsidRPr="000D28C3" w:rsidTr="009D1410">
        <w:trPr>
          <w:trHeight w:val="330"/>
        </w:trPr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x</w:t>
            </w:r>
          </w:p>
        </w:tc>
        <w:tc>
          <w:tcPr>
            <w:tcW w:w="1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m</w:t>
            </w:r>
            <w:r w:rsidRPr="000D28C3">
              <w:rPr>
                <w:rFonts w:eastAsia="Times New Roman"/>
                <w:sz w:val="24"/>
                <w:szCs w:val="24"/>
                <w:vertAlign w:val="subscript"/>
              </w:rPr>
              <w:t>i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3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0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7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1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18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</w:tr>
      <w:tr w:rsidR="000D28C3" w:rsidRPr="000D28C3" w:rsidTr="009D1410">
        <w:trPr>
          <w:trHeight w:val="330"/>
        </w:trPr>
        <w:tc>
          <w:tcPr>
            <w:tcW w:w="1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  <w:tc>
          <w:tcPr>
            <w:tcW w:w="1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ổng số = 100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giá trị trung bình </w:t>
      </w:r>
      <w:r w:rsidRPr="000D28C3">
        <w:rPr>
          <w:rFonts w:eastAsia="Times New Roman"/>
          <w:shadow/>
          <w:position w:val="-4"/>
          <w:sz w:val="24"/>
          <w:szCs w:val="24"/>
        </w:rPr>
        <w:object w:dxaOrig="320" w:dyaOrig="340">
          <v:shape id="_x0000_i1148" type="#_x0000_t75" style="width:15.75pt;height:17.25pt" o:ole="">
            <v:imagedata r:id="rId257" o:title=""/>
          </v:shape>
          <o:OLEObject Type="Embed" ProgID="Equation.DSMT4" ShapeID="_x0000_i1148" DrawAspect="Content" ObjectID="_1617287273" r:id="rId258"/>
        </w:object>
      </w:r>
      <w:r w:rsidRPr="000D28C3">
        <w:rPr>
          <w:rFonts w:eastAsia="Times New Roman"/>
          <w:shadow/>
          <w:sz w:val="24"/>
          <w:szCs w:val="24"/>
        </w:rPr>
        <w:t xml:space="preserve"> của biến lượng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a có bảng phân phối thực nghiệm như sau :</w:t>
      </w:r>
    </w:p>
    <w:tbl>
      <w:tblPr>
        <w:tblW w:w="5440" w:type="dxa"/>
        <w:tblInd w:w="2274" w:type="dxa"/>
        <w:tblLook w:val="0000"/>
      </w:tblPr>
      <w:tblGrid>
        <w:gridCol w:w="2720"/>
        <w:gridCol w:w="2720"/>
      </w:tblGrid>
      <w:tr w:rsidR="000D28C3" w:rsidRPr="000D28C3" w:rsidTr="009D1410">
        <w:trPr>
          <w:trHeight w:val="330"/>
        </w:trPr>
        <w:tc>
          <w:tcPr>
            <w:tcW w:w="2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Điểm số mỗi lần bắn (X)</w:t>
            </w:r>
          </w:p>
        </w:tc>
        <w:tc>
          <w:tcPr>
            <w:tcW w:w="2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m</w:t>
            </w:r>
          </w:p>
        </w:tc>
      </w:tr>
      <w:tr w:rsidR="000D28C3" w:rsidRPr="000D28C3" w:rsidTr="009D1410">
        <w:trPr>
          <w:trHeight w:val="330"/>
        </w:trPr>
        <w:tc>
          <w:tcPr>
            <w:tcW w:w="2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72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5</w:t>
            </w:r>
          </w:p>
        </w:tc>
      </w:tr>
      <w:tr w:rsidR="000D28C3" w:rsidRPr="000D28C3" w:rsidTr="009D1410">
        <w:trPr>
          <w:trHeight w:val="330"/>
        </w:trPr>
        <w:tc>
          <w:tcPr>
            <w:tcW w:w="2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72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0</w:t>
            </w:r>
          </w:p>
        </w:tc>
      </w:tr>
      <w:tr w:rsidR="000D28C3" w:rsidRPr="000D28C3" w:rsidTr="009D1410">
        <w:trPr>
          <w:trHeight w:val="330"/>
        </w:trPr>
        <w:tc>
          <w:tcPr>
            <w:tcW w:w="2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72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1</w:t>
            </w:r>
          </w:p>
        </w:tc>
      </w:tr>
      <w:tr w:rsidR="000D28C3" w:rsidRPr="000D28C3" w:rsidTr="009D1410">
        <w:trPr>
          <w:trHeight w:val="330"/>
        </w:trPr>
        <w:tc>
          <w:tcPr>
            <w:tcW w:w="2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72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</w:tr>
      <w:tr w:rsidR="000D28C3" w:rsidRPr="000D28C3" w:rsidTr="009D1410">
        <w:trPr>
          <w:trHeight w:val="330"/>
        </w:trPr>
        <w:tc>
          <w:tcPr>
            <w:tcW w:w="2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72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</w:tr>
      <w:tr w:rsidR="000D28C3" w:rsidRPr="000D28C3" w:rsidTr="009D1410">
        <w:trPr>
          <w:trHeight w:val="330"/>
        </w:trPr>
        <w:tc>
          <w:tcPr>
            <w:tcW w:w="27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</w:tr>
      <w:tr w:rsidR="000D28C3" w:rsidRPr="000D28C3" w:rsidTr="009D1410">
        <w:trPr>
          <w:trHeight w:val="330"/>
        </w:trPr>
        <w:tc>
          <w:tcPr>
            <w:tcW w:w="27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  <w:tc>
          <w:tcPr>
            <w:tcW w:w="2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ổng số = 100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giá trị trung bình </w:t>
      </w:r>
      <w:r w:rsidRPr="000D28C3">
        <w:rPr>
          <w:rFonts w:eastAsia="Times New Roman"/>
          <w:shadow/>
          <w:position w:val="-4"/>
          <w:sz w:val="24"/>
          <w:szCs w:val="24"/>
        </w:rPr>
        <w:object w:dxaOrig="320" w:dyaOrig="340">
          <v:shape id="_x0000_i1149" type="#_x0000_t75" style="width:15.75pt;height:17.25pt" o:ole="">
            <v:imagedata r:id="rId257" o:title=""/>
          </v:shape>
          <o:OLEObject Type="Embed" ProgID="Equation.DSMT4" ShapeID="_x0000_i1149" DrawAspect="Content" ObjectID="_1617287274" r:id="rId259"/>
        </w:object>
      </w:r>
      <w:r w:rsidRPr="000D28C3">
        <w:rPr>
          <w:rFonts w:eastAsia="Times New Roman"/>
          <w:shadow/>
          <w:sz w:val="24"/>
          <w:szCs w:val="24"/>
        </w:rPr>
        <w:t xml:space="preserve"> của biến lượng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trung bình cộng của 10 thùng hàng. Trong đó 3 thùng nặng 5kg; 2 thùng nặng 6kg; 4 thùng nặng 7,5kg; 3 thùng nặng 8kg và 1 thùng nặng 9kg..Lập bảng tần số và cho biết Mốt của dấu hiệu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Người ta kiểm tra 10 em học sinh  để đánh giá chất lượng học tập chung của cả lớp . </w:t>
      </w:r>
    </w:p>
    <w:p w:rsidR="000D28C3" w:rsidRPr="000D28C3" w:rsidRDefault="000D28C3" w:rsidP="000D28C3">
      <w:pPr>
        <w:ind w:left="-18" w:firstLine="36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ểm mà các em đó đạt được như sau : 9; 4; 6; 5; 10; 6; 8; 4; 8; 9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tần số cảu mỗi thông số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phân phối thực nghiệm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trung bình của mỗi biến lượng và Mốt của dấu hiệu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78" type="#_x0000_t170" style="position:absolute;left:0;text-align:left;margin-left:198pt;margin-top:-18.15pt;width:82.2pt;height:27.15pt;z-index:251713536" adj="2158" fillcolor="#520402" strokecolor="#b2b2b2" strokeweight="1pt">
            <v:fill color2="#fc0" focus="100%" type="gradient"/>
            <v:shadow on="t" type="perspective" color="#875b0d" opacity="45875f" origin=",.5" matrix=",,,.5,,-4768371582e-16"/>
            <v:textpath style="font-family:&quot;VNI-Times&quot;;font-size:20pt;font-weight:bold;v-text-kern:t" trim="t" fitpath="t" string="NÂNG CAO"/>
          </v:shape>
        </w:pi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ều tra số con trong 1 gia đình ở 1 khu dân cư, người ta có bảng thống kê số liệu như sau :</w:t>
      </w:r>
    </w:p>
    <w:tbl>
      <w:tblPr>
        <w:tblW w:w="5600" w:type="dxa"/>
        <w:tblInd w:w="1774" w:type="dxa"/>
        <w:tblLook w:val="0000"/>
      </w:tblPr>
      <w:tblGrid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  <w:gridCol w:w="560"/>
      </w:tblGrid>
      <w:tr w:rsidR="000D28C3" w:rsidRPr="000D28C3" w:rsidTr="009D1410">
        <w:trPr>
          <w:trHeight w:val="330"/>
        </w:trPr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5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D28C3" w:rsidRPr="000D28C3" w:rsidTr="009D1410">
        <w:trPr>
          <w:trHeight w:val="330"/>
        </w:trPr>
        <w:tc>
          <w:tcPr>
            <w:tcW w:w="56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56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D28C3" w:rsidRPr="000D28C3" w:rsidTr="009D1410">
        <w:trPr>
          <w:trHeight w:val="330"/>
        </w:trPr>
        <w:tc>
          <w:tcPr>
            <w:tcW w:w="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ấu hiệu cần tìm ; Số các giá trị của dấu hiệu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Số đơn vị điều tra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ố các giá trị khác nhau của dấu hiệu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giá trị khác nhau và tần số của chúng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ều tra về sự tiêu thụ điện năng ( tính theo kw/h )của 20 gia đình ở 1 tổ dân phố :</w:t>
      </w:r>
    </w:p>
    <w:tbl>
      <w:tblPr>
        <w:tblW w:w="6800" w:type="dxa"/>
        <w:tblInd w:w="1248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6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0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4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0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ấu hiệu cần tìm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ố đơn vị điều tra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giá trị khác nhau và tần số của chúng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ố lỗi chính tả của một bài tập làm văn của 50 học sinh được cho dưới đây :</w:t>
      </w:r>
    </w:p>
    <w:tbl>
      <w:tblPr>
        <w:tblW w:w="6800" w:type="dxa"/>
        <w:tblInd w:w="1248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ấu hiệu cần tìm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giá trị khác nhau và tần số của chúng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ểm 1 bài kiểm tra của 10 học sinh như sau : 4; 5; 6; 6; 7; 7; 7; 8; 9; 10. Hãy lập bảng tần số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ố lần nhảy dây trong 1phút của 1 số học sinh được ghi như sau :</w:t>
      </w:r>
    </w:p>
    <w:tbl>
      <w:tblPr>
        <w:tblW w:w="6800" w:type="dxa"/>
        <w:tblInd w:w="1248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2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8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1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2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tần số và rút ra nhận xét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ột đơn vị công tác của 20 nhân viên. Tuổi nghề của các nhân viên ( tính bằng năm )</w:t>
      </w:r>
    </w:p>
    <w:tbl>
      <w:tblPr>
        <w:tblW w:w="3400" w:type="dxa"/>
        <w:tblInd w:w="3072" w:type="dxa"/>
        <w:tblLook w:val="0000"/>
      </w:tblPr>
      <w:tblGrid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0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8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tần số dạng ngang , dạng dọc và rút ra nhận xét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Năm 1996, dân số của 5 nước có trên 150 triệu dân như sau :</w:t>
      </w:r>
    </w:p>
    <w:tbl>
      <w:tblPr>
        <w:tblW w:w="7600" w:type="dxa"/>
        <w:tblInd w:w="1077" w:type="dxa"/>
        <w:tblLook w:val="0000"/>
      </w:tblPr>
      <w:tblGrid>
        <w:gridCol w:w="1520"/>
        <w:gridCol w:w="1520"/>
        <w:gridCol w:w="1520"/>
        <w:gridCol w:w="1520"/>
        <w:gridCol w:w="1520"/>
      </w:tblGrid>
      <w:tr w:rsidR="000D28C3" w:rsidRPr="000D28C3" w:rsidTr="009D1410">
        <w:trPr>
          <w:trHeight w:val="330"/>
        </w:trPr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Trung Quốc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An Độ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Mỹ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Indonesia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Braxin</w:t>
            </w:r>
          </w:p>
        </w:tc>
      </w:tr>
      <w:tr w:rsidR="000D28C3" w:rsidRPr="000D28C3" w:rsidTr="009D1410">
        <w:trPr>
          <w:trHeight w:val="330"/>
        </w:trPr>
        <w:tc>
          <w:tcPr>
            <w:tcW w:w="1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lastRenderedPageBreak/>
              <w:t>1232 triệu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45 triệu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69 triệu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00triệu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61 triệu</w:t>
            </w:r>
          </w:p>
        </w:tc>
      </w:tr>
    </w:tbl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vẽ biểu đồ hình chứ nhật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ời gian giải 1 bài toán của50 học sinh được ghi lại như sau :</w:t>
      </w:r>
    </w:p>
    <w:tbl>
      <w:tblPr>
        <w:tblW w:w="6800" w:type="dxa"/>
        <w:tblInd w:w="1305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lập bảng tần số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số trung bình cộng của dấu hiệu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Khối lượng của 60 gói chè được ghi lại trong bảng :</w:t>
      </w:r>
    </w:p>
    <w:tbl>
      <w:tblPr>
        <w:tblW w:w="6800" w:type="dxa"/>
        <w:tblInd w:w="1305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2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8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2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2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Lập bảng tần số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trung bình cộng của dấu hiệu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Mốt của dấu hiệu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ột thầy giáo theo dõi thời gian làm bài tập ( tính theo phút ) của 20 học sinh :</w:t>
      </w:r>
    </w:p>
    <w:tbl>
      <w:tblPr>
        <w:tblW w:w="6800" w:type="dxa"/>
        <w:tblInd w:w="1305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5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Dấu hiệu là gì?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tần số và nêu nhận xét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trung bình cộng và tìm Mốt của dấu hiệu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biểu đồ đoạn thẳng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ọc sinh lớp 7A của 1 trường THCS được phân loại về trình độ học tập như sau :</w:t>
      </w:r>
    </w:p>
    <w:p w:rsidR="000D28C3" w:rsidRPr="000D28C3" w:rsidRDefault="000D28C3" w:rsidP="000D28C3">
      <w:pPr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5% loại giỏi ; 25% loại khá ; 30% loại trung bình ; 40% loại yếu. Hãy vẽ biểu đồ hình quạt</w:t>
      </w:r>
    </w:p>
    <w:p w:rsidR="000D28C3" w:rsidRPr="000D28C3" w:rsidRDefault="000D28C3" w:rsidP="000D28C3">
      <w:pPr>
        <w:ind w:left="34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ố cân nặng ( tính tròn kg )của 20 học sinh được ghi lại như sau :</w:t>
      </w:r>
    </w:p>
    <w:tbl>
      <w:tblPr>
        <w:tblW w:w="6800" w:type="dxa"/>
        <w:tblInd w:w="1590" w:type="dxa"/>
        <w:tblLook w:val="0000"/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0D28C3" w:rsidRPr="000D28C3" w:rsidTr="009D1410">
        <w:trPr>
          <w:trHeight w:val="330"/>
        </w:trPr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9</w:t>
            </w:r>
          </w:p>
        </w:tc>
      </w:tr>
      <w:tr w:rsidR="000D28C3" w:rsidRPr="000D28C3" w:rsidTr="009D1410">
        <w:trPr>
          <w:trHeight w:val="330"/>
        </w:trPr>
        <w:tc>
          <w:tcPr>
            <w:tcW w:w="6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0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Dấu hiệu là gì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bảng tần số và nêu nhận xét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số trung bình cộng và tìm Mốt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biểu đồ đoạn thẳng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ột cửa hàng bán dép ghi lại số dép đã bán cho nữ giới trong 1 quí theo các cỡ khác nhau:</w:t>
      </w:r>
    </w:p>
    <w:tbl>
      <w:tblPr>
        <w:tblW w:w="8040" w:type="dxa"/>
        <w:tblInd w:w="849" w:type="dxa"/>
        <w:tblLook w:val="0000"/>
      </w:tblPr>
      <w:tblGrid>
        <w:gridCol w:w="2240"/>
        <w:gridCol w:w="680"/>
        <w:gridCol w:w="680"/>
        <w:gridCol w:w="680"/>
        <w:gridCol w:w="680"/>
        <w:gridCol w:w="680"/>
        <w:gridCol w:w="680"/>
        <w:gridCol w:w="680"/>
        <w:gridCol w:w="1040"/>
      </w:tblGrid>
      <w:tr w:rsidR="000D28C3" w:rsidRPr="000D28C3" w:rsidTr="009D1410">
        <w:trPr>
          <w:trHeight w:val="330"/>
        </w:trPr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Cỡ dép (x)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3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0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 </w:t>
            </w:r>
          </w:p>
        </w:tc>
      </w:tr>
      <w:tr w:rsidR="000D28C3" w:rsidRPr="000D28C3" w:rsidTr="009D1410">
        <w:trPr>
          <w:trHeight w:val="330"/>
        </w:trPr>
        <w:tc>
          <w:tcPr>
            <w:tcW w:w="2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Số dép bán được (n)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6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8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2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4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D28C3" w:rsidRPr="000D28C3" w:rsidRDefault="000D28C3" w:rsidP="000D28C3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0D28C3">
              <w:rPr>
                <w:rFonts w:eastAsia="Times New Roman"/>
                <w:sz w:val="24"/>
                <w:szCs w:val="24"/>
              </w:rPr>
              <w:t>N = 344</w:t>
            </w:r>
          </w:p>
        </w:tc>
      </w:tr>
    </w:tbl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ấu hiệu là gì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ố nào có thể “đại diện “ cho dấu hiệu ? vì sao ?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76" type="#_x0000_t136" style="position:absolute;left:0;text-align:left;margin-left:212.4pt;margin-top:9.6pt;width:67.5pt;height:23.25pt;z-index:251714560" fillcolor="#063" strokecolor="green">
            <v:fill r:id="rId123" o:title="" type="tile"/>
            <v:shadow on="t" type="perspective" color="#c7dfd3" opacity="52429f" origin="-.5,-.5" offset="-26pt,-36pt" matrix="1.25,,,1.25"/>
            <v:textpath style="font-family:&quot;VNI-Times&quot;;font-size:18pt;font-weight:bold;v-text-kern:t" trim="t" fitpath="t" string="CƠ BẢN"/>
          </v:shape>
        </w:pict>
      </w:r>
    </w:p>
    <w:p w:rsidR="000D28C3" w:rsidRPr="000D28C3" w:rsidRDefault="000D28C3" w:rsidP="000D28C3">
      <w:pPr>
        <w:tabs>
          <w:tab w:val="left" w:pos="5960"/>
        </w:tabs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sz w:val="24"/>
          <w:szCs w:val="24"/>
        </w:rPr>
        <w:tab/>
      </w:r>
    </w:p>
    <w:p w:rsidR="000D28C3" w:rsidRPr="000D28C3" w:rsidRDefault="000D28C3" w:rsidP="000D28C3">
      <w:pPr>
        <w:tabs>
          <w:tab w:val="left" w:pos="5960"/>
        </w:tabs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3" style="position:absolute;margin-left:139.65pt;margin-top:12.9pt;width:211pt;height:27pt;z-index:-251600896" filled="f" strokeweight="3pt">
            <v:stroke linestyle="thinThin"/>
            <v:textbox style="mso-next-textbox:#_x0000_s36663">
              <w:txbxContent>
                <w:p w:rsidR="000D28C3" w:rsidRDefault="000D28C3" w:rsidP="000D28C3">
                  <w:r>
                    <w:rPr>
                      <w:b/>
                      <w:shadow/>
                      <w:sz w:val="24"/>
                      <w:szCs w:val="24"/>
                    </w:rPr>
                    <w:t>CHƯƠNG 4 : BIỂU THỨC ĐẠI SỐ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tabs>
          <w:tab w:val="left" w:pos="5960"/>
        </w:tabs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tabs>
          <w:tab w:val="left" w:pos="5960"/>
        </w:tabs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cuả các biểu thức đại số sau :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  <w:t xml:space="preserve">A = 2x – 3y + 6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tại  x = -1 ; y = 2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  <w:t>B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5x – 3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tại  x = - 2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  <w:t>C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2xy + 5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tại  x = -1 ; y = -3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52" type="#_x0000_t75" style="position:absolute;left:0;text-align:left;margin-left:33.9pt;margin-top:2.15pt;width:67.9pt;height:36pt;z-index:251716608">
            <v:imagedata r:id="rId260" o:title=""/>
          </v:shape>
          <o:OLEObject Type="Embed" ProgID="Equation.DSMT4" ShapeID="_x0000_s36652" DrawAspect="Content" ObjectID="_1617287495" r:id="rId261"/>
        </w:pic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tại 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740" w:dyaOrig="760">
          <v:shape id="_x0000_i1150" type="#_x0000_t75" style="width:36.75pt;height:38.25pt" o:ole="">
            <v:imagedata r:id="rId262" o:title=""/>
          </v:shape>
          <o:OLEObject Type="Embed" ProgID="Equation.DSMT4" ShapeID="_x0000_i1150" DrawAspect="Content" ObjectID="_1617287275" r:id="rId26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u gọn và tìm bậc ; hệ số của các đơn thức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E00460">
          <w:type w:val="continuous"/>
          <w:pgSz w:w="11909" w:h="16834" w:code="9"/>
          <w:pgMar w:top="1152" w:right="1152" w:bottom="720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1939" w:dyaOrig="700">
          <v:shape id="_x0000_i1151" type="#_x0000_t75" style="width:96.75pt;height:35.25pt" o:ole="">
            <v:imagedata r:id="rId264" o:title=""/>
          </v:shape>
          <o:OLEObject Type="Embed" ProgID="Equation.DSMT4" ShapeID="_x0000_i1151" DrawAspect="Content" ObjectID="_1617287276" r:id="rId26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260" w:dyaOrig="420">
          <v:shape id="_x0000_i1152" type="#_x0000_t75" style="width:113.25pt;height:21pt" o:ole="">
            <v:imagedata r:id="rId266" o:title=""/>
          </v:shape>
          <o:OLEObject Type="Embed" ProgID="Equation.DSMT4" ShapeID="_x0000_i1152" DrawAspect="Content" ObjectID="_1617287277" r:id="rId26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1120" w:dyaOrig="440">
          <v:shape id="_x0000_i1153" type="#_x0000_t75" style="width:56.25pt;height:21.75pt" o:ole="">
            <v:imagedata r:id="rId268" o:title=""/>
          </v:shape>
          <o:OLEObject Type="Embed" ProgID="Equation.DSMT4" ShapeID="_x0000_i1153" DrawAspect="Content" ObjectID="_1617287278" r:id="rId269"/>
        </w:object>
      </w:r>
    </w:p>
    <w:p w:rsidR="000D28C3" w:rsidRPr="000D28C3" w:rsidRDefault="000D28C3" w:rsidP="000D28C3">
      <w:pPr>
        <w:ind w:left="381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2460" w:dyaOrig="780">
          <v:shape id="_x0000_i1154" type="#_x0000_t75" style="width:123pt;height:39pt" o:ole="">
            <v:imagedata r:id="rId270" o:title=""/>
          </v:shape>
          <o:OLEObject Type="Embed" ProgID="Equation.DSMT4" ShapeID="_x0000_i1154" DrawAspect="Content" ObjectID="_1617287279" r:id="rId27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2260" w:dyaOrig="780">
          <v:shape id="_x0000_i1155" type="#_x0000_t75" style="width:113.25pt;height:39pt" o:ole="">
            <v:imagedata r:id="rId272" o:title=""/>
          </v:shape>
          <o:OLEObject Type="Embed" ProgID="Equation.DSMT4" ShapeID="_x0000_i1155" DrawAspect="Content" ObjectID="_1617287280" r:id="rId27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1860" w:dyaOrig="440">
          <v:shape id="_x0000_i1156" type="#_x0000_t75" style="width:93pt;height:21.75pt" o:ole="">
            <v:imagedata r:id="rId274" o:title=""/>
          </v:shape>
          <o:OLEObject Type="Embed" ProgID="Equation.DSMT4" ShapeID="_x0000_i1156" DrawAspect="Content" ObjectID="_1617287281" r:id="rId275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7341B6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hai đơn thức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3400" w:dyaOrig="700">
          <v:shape id="_x0000_i1157" type="#_x0000_t75" style="width:170.25pt;height:35.25pt" o:ole="">
            <v:imagedata r:id="rId276" o:title=""/>
          </v:shape>
          <o:OLEObject Type="Embed" ProgID="Equation.DSMT4" ShapeID="_x0000_i1157" DrawAspect="Content" ObjectID="_1617287282" r:id="rId27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tích A.B rồi tìm bậc của tích đó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của A.B tại x = - 1 ; y = 1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P + Q . Biết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3260" w:dyaOrig="400">
          <v:shape id="_x0000_i1158" type="#_x0000_t75" style="width:162.75pt;height:20.25pt" o:ole="">
            <v:imagedata r:id="rId278" o:title=""/>
          </v:shape>
          <o:OLEObject Type="Embed" ProgID="Equation.DSMT4" ShapeID="_x0000_i1158" DrawAspect="Content" ObjectID="_1617287283" r:id="rId279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720" w:dyaOrig="700">
          <v:shape id="_x0000_i1159" type="#_x0000_t75" style="width:135.75pt;height:35.25pt" o:ole="">
            <v:imagedata r:id="rId280" o:title=""/>
          </v:shape>
          <o:OLEObject Type="Embed" ProgID="Equation.DSMT4" ShapeID="_x0000_i1159" DrawAspect="Content" ObjectID="_1617287284" r:id="rId28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3280" w:dyaOrig="400">
          <v:shape id="_x0000_i1160" type="#_x0000_t75" style="width:164.25pt;height:20.25pt" o:ole="">
            <v:imagedata r:id="rId282" o:title=""/>
          </v:shape>
          <o:OLEObject Type="Embed" ProgID="Equation.DSMT4" ShapeID="_x0000_i1160" DrawAspect="Content" ObjectID="_1617287285" r:id="rId283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860" w:dyaOrig="400">
          <v:shape id="_x0000_i1161" type="#_x0000_t75" style="width:143.25pt;height:20.25pt" o:ole="">
            <v:imagedata r:id="rId284" o:title=""/>
          </v:shape>
          <o:OLEObject Type="Embed" ProgID="Equation.DSMT4" ShapeID="_x0000_i1161" DrawAspect="Content" ObjectID="_1617287286" r:id="rId28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620" w:dyaOrig="400">
          <v:shape id="_x0000_i1162" type="#_x0000_t75" style="width:131.25pt;height:20.25pt" o:ole="">
            <v:imagedata r:id="rId286" o:title=""/>
          </v:shape>
          <o:OLEObject Type="Embed" ProgID="Equation.DSMT4" ShapeID="_x0000_i1162" DrawAspect="Content" ObjectID="_1617287287" r:id="rId287"/>
        </w:object>
      </w:r>
      <w:r w:rsidRPr="000D28C3">
        <w:rPr>
          <w:rFonts w:eastAsia="Times New Roman"/>
          <w:shadow/>
          <w:sz w:val="24"/>
          <w:szCs w:val="24"/>
        </w:rPr>
        <w:t xml:space="preserve">           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3159" w:dyaOrig="400">
          <v:shape id="_x0000_i1163" type="#_x0000_t75" style="width:158.25pt;height:20.25pt" o:ole="">
            <v:imagedata r:id="rId288" o:title=""/>
          </v:shape>
          <o:OLEObject Type="Embed" ProgID="Equation.DSMT4" ShapeID="_x0000_i1163" DrawAspect="Content" ObjectID="_1617287288" r:id="rId289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M – N . Biết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720" w:dyaOrig="400">
          <v:shape id="_x0000_i1164" type="#_x0000_t75" style="width:135.75pt;height:20.25pt" o:ole="">
            <v:imagedata r:id="rId290" o:title=""/>
          </v:shape>
          <o:OLEObject Type="Embed" ProgID="Equation.DSMT4" ShapeID="_x0000_i1164" DrawAspect="Content" ObjectID="_1617287289" r:id="rId291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3180" w:dyaOrig="400">
          <v:shape id="_x0000_i1165" type="#_x0000_t75" style="width:159pt;height:20.25pt" o:ole="">
            <v:imagedata r:id="rId292" o:title=""/>
          </v:shape>
          <o:OLEObject Type="Embed" ProgID="Equation.DSMT4" ShapeID="_x0000_i1165" DrawAspect="Content" ObjectID="_1617287290" r:id="rId29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600" w:dyaOrig="400">
          <v:shape id="_x0000_i1166" type="#_x0000_t75" style="width:129.75pt;height:20.25pt" o:ole="">
            <v:imagedata r:id="rId294" o:title=""/>
          </v:shape>
          <o:OLEObject Type="Embed" ProgID="Equation.DSMT4" ShapeID="_x0000_i1166" DrawAspect="Content" ObjectID="_1617287291" r:id="rId295"/>
        </w:object>
      </w:r>
      <w:r w:rsidRPr="000D28C3">
        <w:rPr>
          <w:rFonts w:eastAsia="Times New Roman"/>
          <w:shadow/>
          <w:sz w:val="24"/>
          <w:szCs w:val="24"/>
        </w:rPr>
        <w:t xml:space="preserve">  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700" w:dyaOrig="400">
          <v:shape id="_x0000_i1167" type="#_x0000_t75" style="width:135pt;height:20.25pt" o:ole="">
            <v:imagedata r:id="rId296" o:title=""/>
          </v:shape>
          <o:OLEObject Type="Embed" ProgID="Equation.DSMT4" ShapeID="_x0000_i1167" DrawAspect="Content" ObjectID="_1617287292" r:id="rId297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tổng sau ( thu gọn )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5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(-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) +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(-7x) + 6 + 2x + (-4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) + 8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(-3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)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8 + 10x –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9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10x – 12 +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12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8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– 3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11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4x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+ 3x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ai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6600" w:dyaOrig="400">
          <v:shape id="_x0000_i1168" type="#_x0000_t75" style="width:330pt;height:20.25pt" o:ole="">
            <v:imagedata r:id="rId298" o:title=""/>
          </v:shape>
          <o:OLEObject Type="Embed" ProgID="Equation.DSMT4" ShapeID="_x0000_i1168" DrawAspect="Content" ObjectID="_1617287293" r:id="rId29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ắp xếp f(x) ; g(x) theo thứ tự giảm dần của bậ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h(x) = f(x) + g(x). Rồi Tính h(-1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của đa thức sau khi thu gọn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4xy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+ 3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y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y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tại x = -2 ; y = 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3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3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5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  <w:t>tại x = -1 ; y = -2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đa thức M , biết :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 +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-6xy + 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=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5xy + 3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2xy + 4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M = xy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3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ind w:left="381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đa thức :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3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thành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E00460">
          <w:type w:val="continuous"/>
          <w:pgSz w:w="11909" w:h="16834" w:code="9"/>
          <w:pgMar w:top="540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ổng của hai đa thứ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Hiệu của hai đa thức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2B20C7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hu gọn và sắp xếp theo thứ tự giảm dần của biến. Tìm bậc và hệ số cao nhất, hệ số tự do của các đa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3x – 7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+ 8 – 1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2 +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6x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8x +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7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 –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1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7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5x +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+ 8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 – 2 + 5x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5 –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F16088">
          <w:type w:val="continuous"/>
          <w:pgSz w:w="11909" w:h="16834" w:code="9"/>
          <w:pgMar w:top="1152" w:right="1152" w:bottom="1152" w:left="1152" w:header="576" w:footer="576" w:gutter="0"/>
          <w:cols w:num="2" w:space="53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hai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7920" w:dyaOrig="400">
          <v:shape id="_x0000_i1169" type="#_x0000_t75" style="width:396pt;height:20.25pt" o:ole="">
            <v:imagedata r:id="rId300" o:title=""/>
          </v:shape>
          <o:OLEObject Type="Embed" ProgID="Equation.DSMT4" ShapeID="_x0000_i1169" DrawAspect="Content" ObjectID="_1617287294" r:id="rId30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hu gọn các đa thức trê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P +Q ; P – Q ; Q – P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F16088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o các đa thức :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9660" w:dyaOrig="400">
          <v:shape id="_x0000_i1170" type="#_x0000_t75" style="width:478.5pt;height:19.5pt" o:ole="">
            <v:imagedata r:id="rId302" o:title=""/>
          </v:shape>
          <o:OLEObject Type="Embed" ProgID="Equation.DSMT4" ShapeID="_x0000_i1170" DrawAspect="Content" ObjectID="_1617287295" r:id="rId303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4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k(x) = f(x) + g(x) – h(x)</w:t>
      </w:r>
    </w:p>
    <w:p w:rsidR="000D28C3" w:rsidRPr="000D28C3" w:rsidRDefault="000D28C3" w:rsidP="00751072">
      <w:pPr>
        <w:numPr>
          <w:ilvl w:val="0"/>
          <w:numId w:val="14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bậc, hệ số cao nhất và hệ số tự do của k(x)</w:t>
      </w:r>
    </w:p>
    <w:p w:rsidR="000D28C3" w:rsidRPr="000D28C3" w:rsidRDefault="000D28C3" w:rsidP="00751072">
      <w:pPr>
        <w:numPr>
          <w:ilvl w:val="0"/>
          <w:numId w:val="14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giá trị của k(x) tại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880" w:dyaOrig="700">
          <v:shape id="_x0000_i1171" type="#_x0000_t75" style="width:42pt;height:33.75pt" o:ole="">
            <v:imagedata r:id="rId304" o:title=""/>
          </v:shape>
          <o:OLEObject Type="Embed" ProgID="Equation.DSMT4" ShapeID="_x0000_i1171" DrawAspect="Content" ObjectID="_1617287296" r:id="rId305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: 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 – 6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của đa thức f(x) tại x = 0 ; x = 1 ; x = -2 ; x = 3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ứng tỏ x = 2 ; x = -3 là nghiệm của f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g(x) = x.(x – 2) . Tìm x sao cho f(x) = g(x)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ứng minh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3(2x – 3) – 2(x – 1) = 4x – 7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5(x + 4) – 3(2 – x) = 8x + 14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x – 2).(x + 1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 – 6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(x – 1).(x + 1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-1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2x + 1)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=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4x + 1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BD2D89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ìm nghiệm của đa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f(x) = 2x – 6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5x – 6(x – 1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3(1 – 2x) – (x – 12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3(2x – 8) – 2(4x – 9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2x + x(3 – x) + 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2720" w:dyaOrig="780">
          <v:shape id="_x0000_i1172" type="#_x0000_t75" style="width:129pt;height:36.75pt" o:ole="">
            <v:imagedata r:id="rId306" o:title=""/>
          </v:shape>
          <o:OLEObject Type="Embed" ProgID="Equation.DSMT4" ShapeID="_x0000_i1172" DrawAspect="Content" ObjectID="_1617287297" r:id="rId30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(x – 2)(x + 3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2720" w:dyaOrig="780">
          <v:shape id="_x0000_i1173" type="#_x0000_t75" style="width:129pt;height:36.75pt" o:ole="">
            <v:imagedata r:id="rId308" o:title=""/>
          </v:shape>
          <o:OLEObject Type="Embed" ProgID="Equation.DSMT4" ShapeID="_x0000_i1173" DrawAspect="Content" ObjectID="_1617287298" r:id="rId30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6x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2(x + 1)(x – 1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5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(x – 4)(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1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4"/>
          <w:sz w:val="24"/>
          <w:szCs w:val="24"/>
        </w:rPr>
        <w:object w:dxaOrig="1380" w:dyaOrig="420">
          <v:shape id="_x0000_i1174" type="#_x0000_t75" style="width:69pt;height:21pt" o:ole="">
            <v:imagedata r:id="rId310" o:title=""/>
          </v:shape>
          <o:OLEObject Type="Embed" ProgID="Equation.DSMT4" ShapeID="_x0000_i1174" DrawAspect="Content" ObjectID="_1617287299" r:id="rId311"/>
        </w:object>
      </w:r>
      <w:r w:rsidRPr="000D28C3">
        <w:rPr>
          <w:rFonts w:eastAsia="Times New Roman"/>
          <w:shadow/>
          <w:sz w:val="24"/>
          <w:szCs w:val="24"/>
        </w:rPr>
        <w:t xml:space="preserve">  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6F224A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ìm x, biết :</w: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13 + x = 15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6 – x = 8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7 + (5 + x) = -4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11 – (3 + x) = 2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2x – 1) – (x + 1) = 12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2x – 7) + (x – 3) = 5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3x + 2) – 2(x – 4) = 4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6x – 5 – (4x – 11)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2(x + 1) – x = 3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3(x + 4) = 2(x – 5) + 17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(x – 5)(2x – 3)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4"/>
          <w:sz w:val="24"/>
          <w:szCs w:val="24"/>
        </w:rPr>
        <w:object w:dxaOrig="1240" w:dyaOrig="420">
          <v:shape id="_x0000_i1175" type="#_x0000_t75" style="width:62.25pt;height:21pt" o:ole="">
            <v:imagedata r:id="rId312" o:title=""/>
          </v:shape>
          <o:OLEObject Type="Embed" ProgID="Equation.DSMT4" ShapeID="_x0000_i1175" DrawAspect="Content" ObjectID="_1617287300" r:id="rId31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4"/>
          <w:sz w:val="24"/>
          <w:szCs w:val="24"/>
        </w:rPr>
        <w:object w:dxaOrig="1520" w:dyaOrig="420">
          <v:shape id="_x0000_i1176" type="#_x0000_t75" style="width:75.75pt;height:21pt" o:ole="">
            <v:imagedata r:id="rId314" o:title=""/>
          </v:shape>
          <o:OLEObject Type="Embed" ProgID="Equation.DSMT4" ShapeID="_x0000_i1176" DrawAspect="Content" ObjectID="_1617287301" r:id="rId31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x – 2)(x + 3) – (x + 3) = 0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A83F05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ứng tỏ rằng các đa thức sau không có nghiệm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3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(x + 1)(x + 1) + 2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2x + 2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53" type="#_x0000_t75" style="position:absolute;left:0;text-align:left;margin-left:34.6pt;margin-top:0;width:89pt;height:19.7pt;z-index:251717632">
            <v:imagedata r:id="rId316" o:title=""/>
          </v:shape>
          <o:OLEObject Type="Embed" ProgID="Equation.DSMT4" ShapeID="_x0000_s36653" DrawAspect="Content" ObjectID="_1617287494" r:id="rId317"/>
        </w:pict>
      </w:r>
    </w:p>
    <w:p w:rsidR="000D28C3" w:rsidRPr="000D28C3" w:rsidRDefault="000D28C3" w:rsidP="000D28C3">
      <w:pPr>
        <w:tabs>
          <w:tab w:val="left" w:pos="2663"/>
        </w:tabs>
        <w:rPr>
          <w:rFonts w:eastAsia="Times New Roman"/>
          <w:shadow/>
          <w:sz w:val="24"/>
          <w:szCs w:val="24"/>
        </w:rPr>
        <w:sectPr w:rsidR="000D28C3" w:rsidRPr="000D28C3" w:rsidSect="00A83F05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tabs>
          <w:tab w:val="left" w:pos="2663"/>
        </w:tabs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tabs>
          <w:tab w:val="left" w:pos="2663"/>
        </w:tabs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tabs>
          <w:tab w:val="left" w:pos="2663"/>
        </w:tabs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71" type="#_x0000_t136" style="position:absolute;left:0;text-align:left;margin-left:176.4pt;margin-top:-18.15pt;width:120.9pt;height:27.15pt;z-index:251718656" fillcolor="#fc9">
            <v:fill r:id="rId144" o:title="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VNI-Times&quot;;font-size:20pt;font-weight:bold;v-text-kern:t" trim="t" fitpath="t" string="RÈN LUYỆN"/>
          </v:shape>
        </w:pict>
      </w:r>
    </w:p>
    <w:p w:rsidR="000D28C3" w:rsidRPr="000D28C3" w:rsidRDefault="000D28C3" w:rsidP="000D28C3">
      <w:pPr>
        <w:tabs>
          <w:tab w:val="left" w:pos="2663"/>
        </w:tabs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2" style="position:absolute;left:0;text-align:left;margin-left:129.65pt;margin-top:3.25pt;width:211pt;height:27pt;z-index:-251596800" filled="f" strokeweight="3pt">
            <v:stroke linestyle="thinThin"/>
            <v:textbox>
              <w:txbxContent>
                <w:p w:rsidR="000D28C3" w:rsidRDefault="000D28C3" w:rsidP="000D28C3">
                  <w:r>
                    <w:rPr>
                      <w:b/>
                      <w:shadow/>
                      <w:sz w:val="24"/>
                      <w:szCs w:val="24"/>
                    </w:rPr>
                    <w:t>KHÁI NIỆM BIỂU THỨC ĐẠI SỐ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tabs>
          <w:tab w:val="left" w:pos="2663"/>
        </w:tabs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biểu thức đại số để diễn đạt các ý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ổng của a và b lập phương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ổng các lập phương của a và b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 Lập phương của tổng a và b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ổng của a bình phương và b lập phương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iệu các lập phương của a và b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Lập phương của hiệu a và b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ử dụng các thuật ngữ đã học để đọc các biểu thức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E00460">
          <w:type w:val="continuous"/>
          <w:pgSz w:w="11909" w:h="16834" w:code="9"/>
          <w:pgMar w:top="720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8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9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(x – 1)(x + 1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5 :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x + 8)(x – 2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C36EED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1" style="position:absolute;margin-left:126.1pt;margin-top:4.55pt;width:222.3pt;height:26.85pt;z-index:-251595776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GIÁ TRỊ CỦA BIỂU THỨC ĐẠI SỐ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của biểu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4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 – 1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tại </w:t>
      </w:r>
      <w:r w:rsidRPr="000D28C3">
        <w:rPr>
          <w:rFonts w:eastAsia="Times New Roman"/>
          <w:shadow/>
          <w:position w:val="-4"/>
          <w:sz w:val="24"/>
          <w:szCs w:val="24"/>
        </w:rPr>
        <w:object w:dxaOrig="780" w:dyaOrig="279">
          <v:shape id="_x0000_i1177" type="#_x0000_t75" style="width:35.25pt;height:12.75pt" o:ole="">
            <v:imagedata r:id="rId318" o:title=""/>
          </v:shape>
          <o:OLEObject Type="Embed" ProgID="Equation.DSMT4" ShapeID="_x0000_i1177" DrawAspect="Content" ObjectID="_1617287302" r:id="rId319"/>
        </w:object>
      </w:r>
      <w:r w:rsidRPr="000D28C3">
        <w:rPr>
          <w:rFonts w:eastAsia="Times New Roman"/>
          <w:shadow/>
          <w:sz w:val="24"/>
          <w:szCs w:val="24"/>
        </w:rPr>
        <w:t xml:space="preserve"> ; tại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680" w:dyaOrig="700">
          <v:shape id="_x0000_i1178" type="#_x0000_t75" style="width:33pt;height:33.75pt" o:ole="">
            <v:imagedata r:id="rId320" o:title=""/>
          </v:shape>
          <o:OLEObject Type="Embed" ProgID="Equation.DSMT4" ShapeID="_x0000_i1178" DrawAspect="Content" ObjectID="_1617287303" r:id="rId321"/>
        </w:object>
      </w:r>
      <w:r w:rsidRPr="000D28C3">
        <w:rPr>
          <w:rFonts w:eastAsia="Times New Roman"/>
          <w:shadow/>
          <w:sz w:val="24"/>
          <w:szCs w:val="24"/>
        </w:rPr>
        <w:t xml:space="preserve"> 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9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3x – 1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tại </w:t>
      </w:r>
      <w:r w:rsidRPr="000D28C3">
        <w:rPr>
          <w:rFonts w:eastAsia="Times New Roman"/>
          <w:shadow/>
          <w:position w:val="-6"/>
          <w:sz w:val="24"/>
          <w:szCs w:val="24"/>
        </w:rPr>
        <w:object w:dxaOrig="780" w:dyaOrig="300">
          <v:shape id="_x0000_i1179" type="#_x0000_t75" style="width:39pt;height:15pt" o:ole="">
            <v:imagedata r:id="rId322" o:title=""/>
          </v:shape>
          <o:OLEObject Type="Embed" ProgID="Equation.DSMT4" ShapeID="_x0000_i1179" DrawAspect="Content" ObjectID="_1617287304" r:id="rId323"/>
        </w:object>
      </w:r>
      <w:r w:rsidRPr="000D28C3">
        <w:rPr>
          <w:rFonts w:eastAsia="Times New Roman"/>
          <w:shadow/>
          <w:sz w:val="24"/>
          <w:szCs w:val="24"/>
        </w:rPr>
        <w:t xml:space="preserve">; tại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660" w:dyaOrig="720">
          <v:shape id="_x0000_i1180" type="#_x0000_t75" style="width:33pt;height:36pt" o:ole="">
            <v:imagedata r:id="rId324" o:title=""/>
          </v:shape>
          <o:OLEObject Type="Embed" ProgID="Equation.DSMT4" ShapeID="_x0000_i1180" DrawAspect="Content" ObjectID="_1617287305" r:id="rId32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4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6x – 8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tại </w:t>
      </w:r>
      <w:r w:rsidRPr="000D28C3">
        <w:rPr>
          <w:rFonts w:eastAsia="Times New Roman"/>
          <w:shadow/>
          <w:position w:val="-6"/>
          <w:sz w:val="24"/>
          <w:szCs w:val="24"/>
        </w:rPr>
        <w:object w:dxaOrig="620" w:dyaOrig="300">
          <v:shape id="_x0000_i1181" type="#_x0000_t75" style="width:30.75pt;height:15pt" o:ole="">
            <v:imagedata r:id="rId326" o:title=""/>
          </v:shape>
          <o:OLEObject Type="Embed" ProgID="Equation.DSMT4" ShapeID="_x0000_i1181" DrawAspect="Content" ObjectID="_1617287306" r:id="rId327"/>
        </w:object>
      </w:r>
      <w:r w:rsidRPr="000D28C3">
        <w:rPr>
          <w:rFonts w:eastAsia="Times New Roman"/>
          <w:shadow/>
          <w:sz w:val="24"/>
          <w:szCs w:val="24"/>
        </w:rPr>
        <w:t xml:space="preserve">  ; tại </w:t>
      </w:r>
      <w:r w:rsidRPr="000D28C3">
        <w:rPr>
          <w:rFonts w:eastAsia="Times New Roman"/>
          <w:shadow/>
          <w:position w:val="-6"/>
          <w:sz w:val="24"/>
          <w:szCs w:val="24"/>
        </w:rPr>
        <w:object w:dxaOrig="800" w:dyaOrig="300">
          <v:shape id="_x0000_i1182" type="#_x0000_t75" style="width:39.75pt;height:15pt" o:ole="">
            <v:imagedata r:id="rId328" o:title=""/>
          </v:shape>
          <o:OLEObject Type="Embed" ProgID="Equation.DSMT4" ShapeID="_x0000_i1182" DrawAspect="Content" ObjectID="_1617287307" r:id="rId329"/>
        </w:object>
      </w:r>
      <w:r w:rsidRPr="000D28C3">
        <w:rPr>
          <w:rFonts w:eastAsia="Times New Roman"/>
          <w:shadow/>
          <w:sz w:val="24"/>
          <w:szCs w:val="24"/>
        </w:rPr>
        <w:t xml:space="preserve"> ;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880" w:dyaOrig="700">
          <v:shape id="_x0000_i1183" type="#_x0000_t75" style="width:44.25pt;height:35.25pt" o:ole="">
            <v:imagedata r:id="rId330" o:title=""/>
          </v:shape>
          <o:OLEObject Type="Embed" ProgID="Equation.DSMT4" ShapeID="_x0000_i1183" DrawAspect="Content" ObjectID="_1617287308" r:id="rId33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y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tại </w:t>
      </w:r>
      <w:r w:rsidRPr="000D28C3">
        <w:rPr>
          <w:rFonts w:eastAsia="Times New Roman"/>
          <w:shadow/>
          <w:position w:val="-4"/>
          <w:sz w:val="24"/>
          <w:szCs w:val="24"/>
        </w:rPr>
        <w:object w:dxaOrig="680" w:dyaOrig="279">
          <v:shape id="_x0000_i1184" type="#_x0000_t75" style="width:33pt;height:13.5pt" o:ole="">
            <v:imagedata r:id="rId332" o:title=""/>
          </v:shape>
          <o:OLEObject Type="Embed" ProgID="Equation.DSMT4" ShapeID="_x0000_i1184" DrawAspect="Content" ObjectID="_1617287309" r:id="rId333"/>
        </w:object>
      </w:r>
      <w:r w:rsidRPr="000D28C3">
        <w:rPr>
          <w:rFonts w:eastAsia="Times New Roman"/>
          <w:shadow/>
          <w:sz w:val="24"/>
          <w:szCs w:val="24"/>
        </w:rPr>
        <w:t xml:space="preserve">và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700" w:dyaOrig="700">
          <v:shape id="_x0000_i1185" type="#_x0000_t75" style="width:32.25pt;height:32.25pt" o:ole="">
            <v:imagedata r:id="rId334" o:title=""/>
          </v:shape>
          <o:OLEObject Type="Embed" ProgID="Equation.DSMT4" ShapeID="_x0000_i1185" DrawAspect="Content" ObjectID="_1617287310" r:id="rId33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 – 2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z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tại  x = 4 ; y = -1 ; z = -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(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– 2x – 2z)xy</w:t>
      </w:r>
      <w:r w:rsidRPr="000D28C3">
        <w:rPr>
          <w:rFonts w:eastAsia="Times New Roman"/>
          <w:shadow/>
          <w:sz w:val="24"/>
          <w:szCs w:val="24"/>
        </w:rPr>
        <w:tab/>
        <w:t>tại x = 1 ; y = -1 ; z = 3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– 2x – 2z)xy</w:t>
      </w:r>
      <w:r w:rsidRPr="000D28C3">
        <w:rPr>
          <w:rFonts w:eastAsia="Times New Roman"/>
          <w:shadow/>
          <w:sz w:val="24"/>
          <w:szCs w:val="24"/>
        </w:rPr>
        <w:tab/>
        <w:t xml:space="preserve">tại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420" w:dyaOrig="700">
          <v:shape id="_x0000_i1186" type="#_x0000_t75" style="width:120.75pt;height:35.25pt" o:ole="">
            <v:imagedata r:id="rId336" o:title=""/>
          </v:shape>
          <o:OLEObject Type="Embed" ProgID="Equation.DSMT4" ShapeID="_x0000_i1186" DrawAspect="Content" ObjectID="_1617287311" r:id="rId337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ột mảnh vườn hình chữ nhật có chiều dài bằng x(m), chiều rộng bằng y (m)                    ( với x, y &gt; 0). Người ta mở một lối đi xung quanh vườn rộng 2m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biểu thức tính diện tích của phần đất còn lại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diện tích khu đất trồng trọt biết x = 16m, y = 12m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0" style="position:absolute;margin-left:193.8pt;margin-top:4.6pt;width:88.35pt;height:27pt;z-index:-251594752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 w:rsidRPr="00AF6F51">
                    <w:rPr>
                      <w:b/>
                      <w:shadow/>
                      <w:sz w:val="24"/>
                      <w:szCs w:val="24"/>
                    </w:rPr>
                    <w:t>ĐƠN THỨ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ong các biểu thức sau , biểu thức nào là đơn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0D28C3">
      <w:pPr>
        <w:ind w:left="513" w:firstLine="720"/>
        <w:rPr>
          <w:rFonts w:eastAsia="Times New Roman"/>
          <w:shadow/>
          <w:sz w:val="24"/>
          <w:szCs w:val="24"/>
        </w:rPr>
        <w:sectPr w:rsidR="000D28C3" w:rsidRPr="000D28C3" w:rsidSect="00364D2B">
          <w:type w:val="continuous"/>
          <w:pgSz w:w="11909" w:h="16834" w:code="9"/>
          <w:pgMar w:top="1152" w:right="1152" w:bottom="1152" w:left="1152" w:header="576" w:footer="576" w:gutter="0"/>
          <w:cols w:space="37"/>
          <w:docGrid w:linePitch="360"/>
        </w:sect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3600" w:dyaOrig="720">
          <v:shape id="_x0000_i1187" type="#_x0000_t75" style="width:180pt;height:36pt" o:ole="">
            <v:imagedata r:id="rId338" o:title=""/>
          </v:shape>
          <o:OLEObject Type="Embed" ProgID="Equation.DSMT4" ShapeID="_x0000_i1187" DrawAspect="Content" ObjectID="_1617287312" r:id="rId339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hai chữ số x, y . hãy lập hai biểu thức đại số , trong đó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ột biểu thức là đơn còn một biểu không phải là đơn thứ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ả hai là đơn thức thu gọn và trong đó một đơn thức bậc 8 và một đơn thức bậc 9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ơn thức 3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z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(-2xy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>) . Thu gọn đơn thức và chỉ ra hệ số , bậc của đơn thức đó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ai đơn thức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680" w:dyaOrig="720">
          <v:shape id="_x0000_i1188" type="#_x0000_t75" style="width:33.75pt;height:36pt" o:ole="">
            <v:imagedata r:id="rId340" o:title=""/>
          </v:shape>
          <o:OLEObject Type="Embed" ProgID="Equation.DSMT4" ShapeID="_x0000_i1188" DrawAspect="Content" ObjectID="_1617287313" r:id="rId341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800" w:dyaOrig="700">
          <v:shape id="_x0000_i1189" type="#_x0000_t75" style="width:39.75pt;height:35.25pt" o:ole="">
            <v:imagedata r:id="rId342" o:title=""/>
          </v:shape>
          <o:OLEObject Type="Embed" ProgID="Equation.DSMT4" ShapeID="_x0000_i1189" DrawAspect="Content" ObjectID="_1617287314" r:id="rId343"/>
        </w:object>
      </w:r>
      <w:r w:rsidRPr="000D28C3">
        <w:rPr>
          <w:rFonts w:eastAsia="Times New Roman"/>
          <w:shadow/>
          <w:sz w:val="24"/>
          <w:szCs w:val="24"/>
        </w:rPr>
        <w:t xml:space="preserve">. </w:t>
      </w:r>
      <w:r w:rsidRPr="000D28C3">
        <w:rPr>
          <w:rFonts w:eastAsia="Times New Roman"/>
          <w:b/>
          <w:shadow/>
          <w:sz w:val="24"/>
          <w:szCs w:val="24"/>
        </w:rPr>
        <w:t xml:space="preserve">Tính tích của hai đơn thức và chỉ ra hệ số, bậc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ai đơn thức –x</w:t>
      </w:r>
      <w:r w:rsidRPr="000D28C3">
        <w:rPr>
          <w:rFonts w:eastAsia="Times New Roman"/>
          <w:shadow/>
          <w:sz w:val="24"/>
          <w:szCs w:val="24"/>
          <w:vertAlign w:val="superscript"/>
        </w:rPr>
        <w:t>8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8</w:t>
      </w:r>
      <w:r w:rsidRPr="000D28C3">
        <w:rPr>
          <w:rFonts w:eastAsia="Times New Roman"/>
          <w:shadow/>
          <w:sz w:val="24"/>
          <w:szCs w:val="24"/>
        </w:rPr>
        <w:t>z</w:t>
      </w:r>
      <w:r w:rsidRPr="000D28C3">
        <w:rPr>
          <w:rFonts w:eastAsia="Times New Roman"/>
          <w:shadow/>
          <w:sz w:val="24"/>
          <w:szCs w:val="24"/>
          <w:vertAlign w:val="superscript"/>
        </w:rPr>
        <w:t>9</w:t>
      </w:r>
      <w:r w:rsidRPr="000D28C3">
        <w:rPr>
          <w:rFonts w:eastAsia="Times New Roman"/>
          <w:shadow/>
          <w:sz w:val="24"/>
          <w:szCs w:val="24"/>
        </w:rPr>
        <w:t xml:space="preserve"> và 6x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. </w:t>
      </w:r>
      <w:r w:rsidRPr="000D28C3">
        <w:rPr>
          <w:rFonts w:eastAsia="Times New Roman"/>
          <w:b/>
          <w:shadow/>
          <w:sz w:val="24"/>
          <w:szCs w:val="24"/>
        </w:rPr>
        <w:t>Tính tích của hai đơn thức và chỉ ra hệ số, bậc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u gọn các đơn thức rồi chỉ ra hệ số và bậc của đơn thức đó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position w:val="-12"/>
          <w:sz w:val="24"/>
          <w:szCs w:val="24"/>
        </w:rPr>
        <w:object w:dxaOrig="2260" w:dyaOrig="400">
          <v:shape id="_x0000_i1190" type="#_x0000_t75" style="width:113.25pt;height:20.25pt" o:ole="">
            <v:imagedata r:id="rId344" o:title=""/>
          </v:shape>
          <o:OLEObject Type="Embed" ProgID="Equation.DSMT4" ShapeID="_x0000_i1190" DrawAspect="Content" ObjectID="_1617287315" r:id="rId34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position w:val="-32"/>
          <w:sz w:val="24"/>
          <w:szCs w:val="24"/>
        </w:rPr>
        <w:object w:dxaOrig="2799" w:dyaOrig="780">
          <v:shape id="_x0000_i1191" type="#_x0000_t75" style="width:140.25pt;height:39pt" o:ole="">
            <v:imagedata r:id="rId346" o:title=""/>
          </v:shape>
          <o:OLEObject Type="Embed" ProgID="Equation.DSMT4" ShapeID="_x0000_i1191" DrawAspect="Content" ObjectID="_1617287316" r:id="rId347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ong các biểu thức sau , biểu thức nào là đơn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0D28C3">
      <w:pPr>
        <w:ind w:firstLine="720"/>
        <w:rPr>
          <w:rFonts w:eastAsia="Times New Roman"/>
          <w:b/>
          <w:shadow/>
          <w:sz w:val="24"/>
          <w:szCs w:val="24"/>
        </w:rPr>
        <w:sectPr w:rsidR="000D28C3" w:rsidRPr="000D28C3" w:rsidSect="00364D2B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  <w:r w:rsidRPr="000D28C3">
        <w:rPr>
          <w:rFonts w:eastAsia="Times New Roman"/>
          <w:b/>
          <w:shadow/>
          <w:position w:val="-26"/>
          <w:sz w:val="24"/>
          <w:szCs w:val="24"/>
        </w:rPr>
        <w:object w:dxaOrig="4099" w:dyaOrig="700">
          <v:shape id="_x0000_i1192" type="#_x0000_t75" style="width:204.75pt;height:35.25pt" o:ole="">
            <v:imagedata r:id="rId348" o:title=""/>
          </v:shape>
          <o:OLEObject Type="Embed" ProgID="Equation.DSMT4" ShapeID="_x0000_i1192" DrawAspect="Content" ObjectID="_1617287317" r:id="rId349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3 chữ số x, y, z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ập hai biểu thức đại số, trong đó một biểu thức là một đơn thức còn một đơn thức không phải là đơn thứ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Hãy lập hai đơn thức thu gọn, trong đó một là đơn thức ba765c 8, còn một là đơn thức bậc 9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biết phần hệ số và phần biến của các đơn thức sau </w:t>
      </w:r>
    </w:p>
    <w:p w:rsidR="000D28C3" w:rsidRPr="000D28C3" w:rsidRDefault="000D28C3" w:rsidP="000D28C3">
      <w:pPr>
        <w:ind w:left="-18" w:firstLine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rồi tính giá trị của chúng tại a = 1; b = 2; c = -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5,8a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bc</w:t>
      </w:r>
      <w:r w:rsidRPr="000D28C3">
        <w:rPr>
          <w:rFonts w:eastAsia="Times New Roman"/>
          <w:shadow/>
          <w:sz w:val="24"/>
          <w:szCs w:val="24"/>
          <w:vertAlign w:val="superscript"/>
        </w:rPr>
        <w:t>8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0,12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abc</w:t>
      </w:r>
      <w:r w:rsidRPr="000D28C3">
        <w:rPr>
          <w:rFonts w:eastAsia="Times New Roman"/>
          <w:shadow/>
          <w:sz w:val="24"/>
          <w:szCs w:val="24"/>
          <w:vertAlign w:val="superscript"/>
        </w:rPr>
        <w:t>11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600D74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tích của hai đơn thức và xác định hệ số, bậc của đơn thức thu đượ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980" w:dyaOrig="700">
          <v:shape id="_x0000_i1193" type="#_x0000_t75" style="width:48.75pt;height:35.25pt" o:ole="">
            <v:imagedata r:id="rId350" o:title=""/>
          </v:shape>
          <o:OLEObject Type="Embed" ProgID="Equation.DSMT4" ShapeID="_x0000_i1193" DrawAspect="Content" ObjectID="_1617287318" r:id="rId351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6"/>
          <w:sz w:val="24"/>
          <w:szCs w:val="24"/>
        </w:rPr>
        <w:object w:dxaOrig="920" w:dyaOrig="340">
          <v:shape id="_x0000_i1194" type="#_x0000_t75" style="width:45.75pt;height:17.25pt" o:ole="">
            <v:imagedata r:id="rId352" o:title=""/>
          </v:shape>
          <o:OLEObject Type="Embed" ProgID="Equation.DSMT4" ShapeID="_x0000_i1194" DrawAspect="Content" ObjectID="_1617287319" r:id="rId35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700" w:dyaOrig="400">
          <v:shape id="_x0000_i1195" type="#_x0000_t75" style="width:35.25pt;height:20.25pt" o:ole="">
            <v:imagedata r:id="rId354" o:title=""/>
          </v:shape>
          <o:OLEObject Type="Embed" ProgID="Equation.DSMT4" ShapeID="_x0000_i1195" DrawAspect="Content" ObjectID="_1617287320" r:id="rId355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999" w:dyaOrig="700">
          <v:shape id="_x0000_i1196" type="#_x0000_t75" style="width:50.25pt;height:35.25pt" o:ole="">
            <v:imagedata r:id="rId356" o:title=""/>
          </v:shape>
          <o:OLEObject Type="Embed" ProgID="Equation.DSMT4" ShapeID="_x0000_i1196" DrawAspect="Content" ObjectID="_1617287321" r:id="rId357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600D74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hu gọn các đơn thức rồi tìm hệ số và bậc của chúng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880" w:dyaOrig="400">
          <v:shape id="_x0000_i1197" type="#_x0000_t75" style="width:2in;height:20.25pt" o:ole="">
            <v:imagedata r:id="rId358" o:title=""/>
          </v:shape>
          <o:OLEObject Type="Embed" ProgID="Equation.DSMT4" ShapeID="_x0000_i1197" DrawAspect="Content" ObjectID="_1617287322" r:id="rId35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54205D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3120" w:dyaOrig="780">
          <v:shape id="_x0000_i1198" type="#_x0000_t75" style="width:156pt;height:39pt" o:ole="">
            <v:imagedata r:id="rId360" o:title=""/>
          </v:shape>
          <o:OLEObject Type="Embed" ProgID="Equation.DSMT4" ShapeID="_x0000_i1198" DrawAspect="Content" ObjectID="_1617287323" r:id="rId361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giá trị của đơn thức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780" w:dyaOrig="400">
          <v:shape id="_x0000_i1199" type="#_x0000_t75" style="width:39pt;height:20.25pt" o:ole="">
            <v:imagedata r:id="rId362" o:title=""/>
          </v:shape>
          <o:OLEObject Type="Embed" ProgID="Equation.DSMT4" ShapeID="_x0000_i1199" DrawAspect="Content" ObjectID="_1617287324" r:id="rId363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  <w:t>với x = 3 ; y = 2 ; z = -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780" w:dyaOrig="720">
          <v:shape id="_x0000_i1200" type="#_x0000_t75" style="width:39pt;height:36pt" o:ole="">
            <v:imagedata r:id="rId364" o:title=""/>
          </v:shape>
          <o:OLEObject Type="Embed" ProgID="Equation.DSMT4" ShapeID="_x0000_i1200" DrawAspect="Content" ObjectID="_1617287325" r:id="rId365"/>
        </w:object>
      </w:r>
      <w:r w:rsidRPr="000D28C3">
        <w:rPr>
          <w:rFonts w:eastAsia="Times New Roman"/>
          <w:shadow/>
          <w:sz w:val="24"/>
          <w:szCs w:val="24"/>
        </w:rPr>
        <w:tab/>
        <w:t>với x = 5 ; y = -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999" w:dyaOrig="720">
          <v:shape id="_x0000_i1201" type="#_x0000_t75" style="width:50.25pt;height:36pt" o:ole="">
            <v:imagedata r:id="rId366" o:title=""/>
          </v:shape>
          <o:OLEObject Type="Embed" ProgID="Equation.DSMT4" ShapeID="_x0000_i1201" DrawAspect="Content" ObjectID="_1617287326" r:id="rId367"/>
        </w:object>
      </w:r>
      <w:r w:rsidRPr="000D28C3">
        <w:rPr>
          <w:rFonts w:eastAsia="Times New Roman"/>
          <w:shadow/>
          <w:sz w:val="24"/>
          <w:szCs w:val="24"/>
        </w:rPr>
        <w:tab/>
        <w:t>với x = -3 ; y = 8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59" style="position:absolute;margin-left:152.4pt;margin-top:12.8pt;width:173.85pt;height:27pt;z-index:-251593728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ĐƠN THỨC ĐỒNG DẠNG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ong các đơn thức sau đây, hãy chỉ ra đơn thức đồng dạng với đơn thức 6ab</w:t>
      </w:r>
      <w:r w:rsidRPr="000D28C3">
        <w:rPr>
          <w:rFonts w:eastAsia="Times New Roman"/>
          <w:shadow/>
          <w:sz w:val="24"/>
          <w:szCs w:val="24"/>
          <w:vertAlign w:val="superscript"/>
        </w:rPr>
        <w:t>6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ind w:left="720"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4080" w:dyaOrig="720">
          <v:shape id="_x0000_i1202" type="#_x0000_t75" style="width:204pt;height:36pt" o:ole="">
            <v:imagedata r:id="rId368" o:title=""/>
          </v:shape>
          <o:OLEObject Type="Embed" ProgID="Equation.DSMT4" ShapeID="_x0000_i1202" DrawAspect="Content" ObjectID="_1617287327" r:id="rId369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ực hiện phép tính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1420" w:dyaOrig="700">
          <v:shape id="_x0000_i1203" type="#_x0000_t75" style="width:71.25pt;height:35.25pt" o:ole="">
            <v:imagedata r:id="rId370" o:title=""/>
          </v:shape>
          <o:OLEObject Type="Embed" ProgID="Equation.DSMT4" ShapeID="_x0000_i1203" DrawAspect="Content" ObjectID="_1617287328" r:id="rId37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1680" w:dyaOrig="700">
          <v:shape id="_x0000_i1204" type="#_x0000_t75" style="width:84pt;height:35.25pt" o:ole="">
            <v:imagedata r:id="rId372" o:title=""/>
          </v:shape>
          <o:OLEObject Type="Embed" ProgID="Equation.DSMT4" ShapeID="_x0000_i1204" DrawAspect="Content" ObjectID="_1617287329" r:id="rId37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  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640" w:dyaOrig="720">
          <v:shape id="_x0000_i1205" type="#_x0000_t75" style="width:132pt;height:36pt" o:ole="">
            <v:imagedata r:id="rId374" o:title=""/>
          </v:shape>
          <o:OLEObject Type="Embed" ProgID="Equation.DSMT4" ShapeID="_x0000_i1205" DrawAspect="Content" ObjectID="_1617287330" r:id="rId37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3220" w:dyaOrig="400">
          <v:shape id="_x0000_i1206" type="#_x0000_t75" style="width:161.25pt;height:20.25pt" o:ole="">
            <v:imagedata r:id="rId376" o:title=""/>
          </v:shape>
          <o:OLEObject Type="Embed" ProgID="Equation.DSMT4" ShapeID="_x0000_i1206" DrawAspect="Content" ObjectID="_1617287331" r:id="rId377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451092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giá trị của biểu thức 2abc – 3a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c + 8 tại a = 1 ; b =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60" w:dyaOrig="700">
          <v:shape id="_x0000_i1207" type="#_x0000_t75" style="width:12.75pt;height:35.25pt" o:ole="">
            <v:imagedata r:id="rId378" o:title=""/>
          </v:shape>
          <o:OLEObject Type="Embed" ProgID="Equation.DSMT4" ShapeID="_x0000_i1207" DrawAspect="Content" ObjectID="_1617287332" r:id="rId379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biểu thức :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799" w:dyaOrig="720">
          <v:shape id="_x0000_i1208" type="#_x0000_t75" style="width:140.25pt;height:36pt" o:ole="">
            <v:imagedata r:id="rId380" o:title=""/>
          </v:shape>
          <o:OLEObject Type="Embed" ProgID="Equation.DSMT4" ShapeID="_x0000_i1208" DrawAspect="Content" ObjectID="_1617287333" r:id="rId38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Rút gọn biểu thứ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giá trị của biểu thức khi x = -2 ; y =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40" w:dyaOrig="720">
          <v:shape id="_x0000_i1209" type="#_x0000_t75" style="width:12pt;height:36pt" o:ole="">
            <v:imagedata r:id="rId382" o:title=""/>
          </v:shape>
          <o:OLEObject Type="Embed" ProgID="Equation.DSMT4" ShapeID="_x0000_i1209" DrawAspect="Content" ObjectID="_1617287334" r:id="rId38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sắp xếp các đơn thức sau thành nhóm các đơn thức đồng dạng với nhau :</w:t>
      </w:r>
    </w:p>
    <w:p w:rsidR="000D28C3" w:rsidRPr="000D28C3" w:rsidRDefault="000D28C3" w:rsidP="000D28C3">
      <w:pPr>
        <w:ind w:left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6340" w:dyaOrig="720">
          <v:shape id="_x0000_i1210" type="#_x0000_t75" style="width:317.25pt;height:36pt" o:ole="">
            <v:imagedata r:id="rId384" o:title=""/>
          </v:shape>
          <o:OLEObject Type="Embed" ProgID="Equation.DSMT4" ShapeID="_x0000_i1210" DrawAspect="Content" ObjectID="_1617287335" r:id="rId385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ác cặp đơn thức sau có đồng dạng hay không ?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680" w:dyaOrig="700">
          <v:shape id="_x0000_i1211" type="#_x0000_t75" style="width:33.75pt;height:35.25pt" o:ole="">
            <v:imagedata r:id="rId386" o:title=""/>
          </v:shape>
          <o:OLEObject Type="Embed" ProgID="Equation.DSMT4" ShapeID="_x0000_i1211" DrawAspect="Content" ObjectID="_1617287336" r:id="rId387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1160" w:dyaOrig="400">
          <v:shape id="_x0000_i1212" type="#_x0000_t75" style="width:57.75pt;height:20.25pt" o:ole="">
            <v:imagedata r:id="rId388" o:title=""/>
          </v:shape>
          <o:OLEObject Type="Embed" ProgID="Equation.DSMT4" ShapeID="_x0000_i1212" DrawAspect="Content" ObjectID="_1617287337" r:id="rId38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900" w:dyaOrig="400">
          <v:shape id="_x0000_i1213" type="#_x0000_t75" style="width:45pt;height:20.25pt" o:ole="">
            <v:imagedata r:id="rId390" o:title=""/>
          </v:shape>
          <o:OLEObject Type="Embed" ProgID="Equation.DSMT4" ShapeID="_x0000_i1213" DrawAspect="Content" ObjectID="_1617287338" r:id="rId391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800" w:dyaOrig="720">
          <v:shape id="_x0000_i1214" type="#_x0000_t75" style="width:39.75pt;height:36pt" o:ole="">
            <v:imagedata r:id="rId392" o:title=""/>
          </v:shape>
          <o:OLEObject Type="Embed" ProgID="Equation.DSMT4" ShapeID="_x0000_i1214" DrawAspect="Content" ObjectID="_1617287339" r:id="rId393"/>
        </w:obje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  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999" w:dyaOrig="720">
          <v:shape id="_x0000_i1215" type="#_x0000_t75" style="width:50.25pt;height:36pt" o:ole="">
            <v:imagedata r:id="rId394" o:title=""/>
          </v:shape>
          <o:OLEObject Type="Embed" ProgID="Equation.DSMT4" ShapeID="_x0000_i1215" DrawAspect="Content" ObjectID="_1617287340" r:id="rId395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840" w:dyaOrig="400">
          <v:shape id="_x0000_i1216" type="#_x0000_t75" style="width:42pt;height:20.25pt" o:ole="">
            <v:imagedata r:id="rId396" o:title=""/>
          </v:shape>
          <o:OLEObject Type="Embed" ProgID="Equation.DSMT4" ShapeID="_x0000_i1216" DrawAspect="Content" ObjectID="_1617287341" r:id="rId39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999" w:dyaOrig="400">
          <v:shape id="_x0000_i1217" type="#_x0000_t75" style="width:50.25pt;height:20.25pt" o:ole="">
            <v:imagedata r:id="rId398" o:title=""/>
          </v:shape>
          <o:OLEObject Type="Embed" ProgID="Equation.DSMT4" ShapeID="_x0000_i1217" DrawAspect="Content" ObjectID="_1617287342" r:id="rId399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859" w:dyaOrig="720">
          <v:shape id="_x0000_i1218" type="#_x0000_t75" style="width:42.75pt;height:36pt" o:ole="">
            <v:imagedata r:id="rId400" o:title=""/>
          </v:shape>
          <o:OLEObject Type="Embed" ProgID="Equation.DSMT4" ShapeID="_x0000_i1218" DrawAspect="Content" ObjectID="_1617287343" r:id="rId401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EE2697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hực hiện phép tính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0"/>
          <w:sz w:val="24"/>
          <w:szCs w:val="24"/>
        </w:rPr>
        <w:object w:dxaOrig="1960" w:dyaOrig="380">
          <v:shape id="_x0000_i1219" type="#_x0000_t75" style="width:98.25pt;height:18.75pt" o:ole="">
            <v:imagedata r:id="rId402" o:title=""/>
          </v:shape>
          <o:OLEObject Type="Embed" ProgID="Equation.DSMT4" ShapeID="_x0000_i1219" DrawAspect="Content" ObjectID="_1617287344" r:id="rId40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2560" w:dyaOrig="700">
          <v:shape id="_x0000_i1220" type="#_x0000_t75" style="width:128.25pt;height:35.25pt" o:ole="">
            <v:imagedata r:id="rId404" o:title=""/>
          </v:shape>
          <o:OLEObject Type="Embed" ProgID="Equation.DSMT4" ShapeID="_x0000_i1220" DrawAspect="Content" ObjectID="_1617287345" r:id="rId40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  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4560" w:dyaOrig="720">
          <v:shape id="_x0000_i1221" type="#_x0000_t75" style="width:228pt;height:36pt" o:ole="">
            <v:imagedata r:id="rId406" o:title=""/>
          </v:shape>
          <o:OLEObject Type="Embed" ProgID="Equation.DSMT4" ShapeID="_x0000_i1221" DrawAspect="Content" ObjectID="_1617287346" r:id="rId407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biểu thức :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3040" w:dyaOrig="720">
          <v:shape id="_x0000_i1222" type="#_x0000_t75" style="width:152.25pt;height:36pt" o:ole="">
            <v:imagedata r:id="rId408" o:title=""/>
          </v:shape>
          <o:OLEObject Type="Embed" ProgID="Equation.DSMT4" ShapeID="_x0000_i1222" DrawAspect="Content" ObjectID="_1617287347" r:id="rId409"/>
        </w:objec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Rút gọn biểu thức</w: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giá trị của biểu thức với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380" w:dyaOrig="720">
          <v:shape id="_x0000_i1223" type="#_x0000_t75" style="width:69pt;height:36pt" o:ole="">
            <v:imagedata r:id="rId410" o:title=""/>
          </v:shape>
          <o:OLEObject Type="Embed" ProgID="Equation.DSMT4" ShapeID="_x0000_i1223" DrawAspect="Content" ObjectID="_1617287348" r:id="rId411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iền vào chỗ trống :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1780" w:dyaOrig="340">
          <v:shape id="_x0000_i1224" type="#_x0000_t75" style="width:89.25pt;height:17.25pt" o:ole="">
            <v:imagedata r:id="rId412" o:title=""/>
          </v:shape>
          <o:OLEObject Type="Embed" ProgID="Equation.DSMT4" ShapeID="_x0000_i1224" DrawAspect="Content" ObjectID="_1617287349" r:id="rId41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439" w:dyaOrig="400">
          <v:shape id="_x0000_i1225" type="#_x0000_t75" style="width:122.25pt;height:20.25pt" o:ole="">
            <v:imagedata r:id="rId414" o:title=""/>
          </v:shape>
          <o:OLEObject Type="Embed" ProgID="Equation.DSMT4" ShapeID="_x0000_i1225" DrawAspect="Content" ObjectID="_1617287350" r:id="rId41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58" style="position:absolute;left:0;text-align:left;margin-left:210.9pt;margin-top:19.65pt;width:76.95pt;height:27pt;z-index:-251592704" filled="f" strokeweight="3pt">
            <v:stroke linestyle="thinThin"/>
            <v:textbox>
              <w:txbxContent>
                <w:p w:rsidR="000D28C3" w:rsidRDefault="000D28C3" w:rsidP="000D28C3">
                  <w:r w:rsidRPr="00385939">
                    <w:rPr>
                      <w:b/>
                      <w:shadow/>
                      <w:sz w:val="24"/>
                      <w:szCs w:val="24"/>
                    </w:rPr>
                    <w:t>ĐA THỨC</w:t>
                  </w:r>
                </w:p>
              </w:txbxContent>
            </v:textbox>
          </v:rect>
        </w:pict>
      </w: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3019" w:dyaOrig="400">
          <v:shape id="_x0000_i1226" type="#_x0000_t75" style="width:150.75pt;height:20.25pt" o:ole="">
            <v:imagedata r:id="rId416" o:title=""/>
          </v:shape>
          <o:OLEObject Type="Embed" ProgID="Equation.DSMT4" ShapeID="_x0000_i1226" DrawAspect="Content" ObjectID="_1617287351" r:id="rId417"/>
        </w:object>
      </w: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hu gọn đa thức sau và cho biết bậc của đa thức :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4720" w:dyaOrig="700">
          <v:shape id="_x0000_i1227" type="#_x0000_t75" style="width:236.25pt;height:35.25pt" o:ole="">
            <v:imagedata r:id="rId418" o:title=""/>
          </v:shape>
          <o:OLEObject Type="Embed" ProgID="Equation.DSMT4" ShapeID="_x0000_i1227" DrawAspect="Content" ObjectID="_1617287352" r:id="rId41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4300" w:dyaOrig="400">
          <v:shape id="_x0000_i1228" type="#_x0000_t75" style="width:215.25pt;height:20.25pt" o:ole="">
            <v:imagedata r:id="rId420" o:title=""/>
          </v:shape>
          <o:OLEObject Type="Embed" ProgID="Equation.DSMT4" ShapeID="_x0000_i1228" DrawAspect="Content" ObjectID="_1617287353" r:id="rId42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5160" w:dyaOrig="720">
          <v:shape id="_x0000_i1229" type="#_x0000_t75" style="width:258pt;height:36pt" o:ole="">
            <v:imagedata r:id="rId422" o:title=""/>
          </v:shape>
          <o:OLEObject Type="Embed" ProgID="Equation.DSMT4" ShapeID="_x0000_i1229" DrawAspect="Content" ObjectID="_1617287354" r:id="rId42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hu gọn  và tìm bậc của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4000" w:dyaOrig="400">
          <v:shape id="_x0000_i1230" type="#_x0000_t75" style="width:200.25pt;height:20.25pt" o:ole="">
            <v:imagedata r:id="rId424" o:title=""/>
          </v:shape>
          <o:OLEObject Type="Embed" ProgID="Equation.DSMT4" ShapeID="_x0000_i1230" DrawAspect="Content" ObjectID="_1617287355" r:id="rId425"/>
        </w:object>
      </w:r>
      <w:r w:rsidRPr="000D28C3">
        <w:rPr>
          <w:rFonts w:eastAsia="Times New Roman"/>
          <w:shadow/>
          <w:sz w:val="24"/>
          <w:szCs w:val="24"/>
        </w:rPr>
        <w:tab/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của đa thức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380" w:dyaOrig="400">
          <v:shape id="_x0000_i1231" type="#_x0000_t75" style="width:119.25pt;height:20.25pt" o:ole="">
            <v:imagedata r:id="rId426" o:title=""/>
          </v:shape>
          <o:OLEObject Type="Embed" ProgID="Equation.DSMT4" ShapeID="_x0000_i1231" DrawAspect="Content" ObjectID="_1617287356" r:id="rId427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  <w:t>tại x = -1 ; y = -3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120" w:dyaOrig="400">
          <v:shape id="_x0000_i1232" type="#_x0000_t75" style="width:105.75pt;height:20.25pt" o:ole="">
            <v:imagedata r:id="rId428" o:title=""/>
          </v:shape>
          <o:OLEObject Type="Embed" ProgID="Equation.DSMT4" ShapeID="_x0000_i1232" DrawAspect="Content" ObjectID="_1617287357" r:id="rId429"/>
        </w:object>
      </w:r>
      <w:r w:rsidRPr="000D28C3">
        <w:rPr>
          <w:rFonts w:eastAsia="Times New Roman"/>
          <w:shadow/>
          <w:sz w:val="24"/>
          <w:szCs w:val="24"/>
        </w:rPr>
        <w:tab/>
        <w:t>tại x = -1 ; y = 1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bậc của đa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4180" w:dyaOrig="400">
          <v:shape id="_x0000_i1233" type="#_x0000_t75" style="width:209.25pt;height:20.25pt" o:ole="">
            <v:imagedata r:id="rId430" o:title=""/>
          </v:shape>
          <o:OLEObject Type="Embed" ProgID="Equation.DSMT4" ShapeID="_x0000_i1233" DrawAspect="Content" ObjectID="_1617287358" r:id="rId43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4400" w:dyaOrig="400">
          <v:shape id="_x0000_i1234" type="#_x0000_t75" style="width:219.75pt;height:20.25pt" o:ole="">
            <v:imagedata r:id="rId432" o:title=""/>
          </v:shape>
          <o:OLEObject Type="Embed" ProgID="Equation.DSMT4" ShapeID="_x0000_i1234" DrawAspect="Content" ObjectID="_1617287359" r:id="rId43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của đa thức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+ 3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8xy</w:t>
      </w:r>
      <w:r w:rsidRPr="000D28C3">
        <w:rPr>
          <w:rFonts w:eastAsia="Times New Roman"/>
          <w:shadow/>
          <w:sz w:val="24"/>
          <w:szCs w:val="24"/>
        </w:rPr>
        <w:tab/>
        <w:t>tại x = -1 ; y = 2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B =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xy + 11</w:t>
      </w:r>
      <w:r w:rsidRPr="000D28C3">
        <w:rPr>
          <w:rFonts w:eastAsia="Times New Roman"/>
          <w:shadow/>
          <w:sz w:val="24"/>
          <w:szCs w:val="24"/>
        </w:rPr>
        <w:tab/>
        <w:t>tại x = 1 ; y = -1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u gọn đa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5500" w:dyaOrig="700">
          <v:shape id="_x0000_i1235" type="#_x0000_t75" style="width:275.25pt;height:35.25pt" o:ole="">
            <v:imagedata r:id="rId434" o:title=""/>
          </v:shape>
          <o:OLEObject Type="Embed" ProgID="Equation.DSMT4" ShapeID="_x0000_i1235" DrawAspect="Content" ObjectID="_1617287360" r:id="rId43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4900" w:dyaOrig="720">
          <v:shape id="_x0000_i1236" type="#_x0000_t75" style="width:245.25pt;height:36pt" o:ole="">
            <v:imagedata r:id="rId436" o:title=""/>
          </v:shape>
          <o:OLEObject Type="Embed" ProgID="Equation.DSMT4" ShapeID="_x0000_i1236" DrawAspect="Content" ObjectID="_1617287361" r:id="rId437"/>
        </w:obje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57" style="position:absolute;margin-left:169.5pt;margin-top:12.3pt;width:152.55pt;height:27pt;z-index:-251591680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CỘNG TRỪ ĐA THỨ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tổng của hai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400" w:dyaOrig="400">
          <v:shape id="_x0000_i1237" type="#_x0000_t75" style="width:120pt;height:20.25pt" o:ole="">
            <v:imagedata r:id="rId438" o:title=""/>
          </v:shape>
          <o:OLEObject Type="Embed" ProgID="Equation.DSMT4" ShapeID="_x0000_i1237" DrawAspect="Content" ObjectID="_1617287362" r:id="rId439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200" w:dyaOrig="400">
          <v:shape id="_x0000_i1238" type="#_x0000_t75" style="width:110.25pt;height:20.25pt" o:ole="">
            <v:imagedata r:id="rId440" o:title=""/>
          </v:shape>
          <o:OLEObject Type="Embed" ProgID="Equation.DSMT4" ShapeID="_x0000_i1238" DrawAspect="Content" ObjectID="_1617287363" r:id="rId441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hiệu của hai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480" w:dyaOrig="400">
          <v:shape id="_x0000_i1239" type="#_x0000_t75" style="width:123.75pt;height:20.25pt" o:ole="">
            <v:imagedata r:id="rId442" o:title=""/>
          </v:shape>
          <o:OLEObject Type="Embed" ProgID="Equation.DSMT4" ShapeID="_x0000_i1239" DrawAspect="Content" ObjectID="_1617287364" r:id="rId443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420" w:dyaOrig="400">
          <v:shape id="_x0000_i1240" type="#_x0000_t75" style="width:120.75pt;height:20.25pt" o:ole="">
            <v:imagedata r:id="rId444" o:title=""/>
          </v:shape>
          <o:OLEObject Type="Embed" ProgID="Equation.DSMT4" ShapeID="_x0000_i1240" DrawAspect="Content" ObjectID="_1617287365" r:id="rId445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ai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4640" w:dyaOrig="400">
          <v:shape id="_x0000_i1241" type="#_x0000_t75" style="width:231.75pt;height:20.25pt" o:ole="">
            <v:imagedata r:id="rId446" o:title=""/>
          </v:shape>
          <o:OLEObject Type="Embed" ProgID="Equation.DSMT4" ShapeID="_x0000_i1241" DrawAspect="Content" ObjectID="_1617287366" r:id="rId44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P + Q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P – Q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Tình Q – P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đa thức A biết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3620" w:dyaOrig="400">
          <v:shape id="_x0000_i1242" type="#_x0000_t75" style="width:180.75pt;height:20.25pt" o:ole="">
            <v:imagedata r:id="rId448" o:title=""/>
          </v:shape>
          <o:OLEObject Type="Embed" ProgID="Equation.DSMT4" ShapeID="_x0000_i1242" DrawAspect="Content" ObjectID="_1617287367" r:id="rId44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4040" w:dyaOrig="400">
          <v:shape id="_x0000_i1243" type="#_x0000_t75" style="width:201.75pt;height:20.25pt" o:ole="">
            <v:imagedata r:id="rId450" o:title=""/>
          </v:shape>
          <o:OLEObject Type="Embed" ProgID="Equation.DSMT4" ShapeID="_x0000_i1243" DrawAspect="Content" ObjectID="_1617287368" r:id="rId451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ai biểu thức sau :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740" w:dyaOrig="400">
          <v:shape id="_x0000_i1244" type="#_x0000_t75" style="width:137.25pt;height:20.25pt" o:ole="">
            <v:imagedata r:id="rId452" o:title=""/>
          </v:shape>
          <o:OLEObject Type="Embed" ProgID="Equation.DSMT4" ShapeID="_x0000_i1244" DrawAspect="Content" ObjectID="_1617287369" r:id="rId453"/>
        </w:objec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480" w:dyaOrig="400">
          <v:shape id="_x0000_i1245" type="#_x0000_t75" style="width:123.75pt;height:20.25pt" o:ole="">
            <v:imagedata r:id="rId454" o:title=""/>
          </v:shape>
          <o:OLEObject Type="Embed" ProgID="Equation.DSMT4" ShapeID="_x0000_i1245" DrawAspect="Content" ObjectID="_1617287370" r:id="rId455"/>
        </w:objec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hai đa thức P, Q thỏa mãn hai biểu thức trên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ai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4819" w:dyaOrig="400">
          <v:shape id="_x0000_i1246" type="#_x0000_t75" style="width:240.75pt;height:20.25pt" o:ole="">
            <v:imagedata r:id="rId456" o:title=""/>
          </v:shape>
          <o:OLEObject Type="Embed" ProgID="Equation.DSMT4" ShapeID="_x0000_i1246" DrawAspect="Content" ObjectID="_1617287371" r:id="rId45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P + Q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P – Q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Tính Q – P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ai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4700" w:dyaOrig="400">
          <v:shape id="_x0000_i1247" type="#_x0000_t75" style="width:234.75pt;height:20.25pt" o:ole="">
            <v:imagedata r:id="rId458" o:title=""/>
          </v:shape>
          <o:OLEObject Type="Embed" ProgID="Equation.DSMT4" ShapeID="_x0000_i1247" DrawAspect="Content" ObjectID="_1617287372" r:id="rId45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P + Q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P – Q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Tính Q – P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đa thức A biết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4020" w:dyaOrig="400">
          <v:shape id="_x0000_i1248" type="#_x0000_t75" style="width:201pt;height:20.25pt" o:ole="">
            <v:imagedata r:id="rId460" o:title=""/>
          </v:shape>
          <o:OLEObject Type="Embed" ProgID="Equation.DSMT4" ShapeID="_x0000_i1248" DrawAspect="Content" ObjectID="_1617287373" r:id="rId46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4180" w:dyaOrig="400">
          <v:shape id="_x0000_i1249" type="#_x0000_t75" style="width:209.25pt;height:20.25pt" o:ole="">
            <v:imagedata r:id="rId462" o:title=""/>
          </v:shape>
          <o:OLEObject Type="Embed" ProgID="Equation.DSMT4" ShapeID="_x0000_i1249" DrawAspect="Content" ObjectID="_1617287374" r:id="rId46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hai đa thức P, Q . Biết chúng thỏa hai biểu thức sau : 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3240" w:dyaOrig="400">
          <v:shape id="_x0000_i1250" type="#_x0000_t75" style="width:162pt;height:20.25pt" o:ole="">
            <v:imagedata r:id="rId464" o:title=""/>
          </v:shape>
          <o:OLEObject Type="Embed" ProgID="Equation.DSMT4" ShapeID="_x0000_i1250" DrawAspect="Content" ObjectID="_1617287375" r:id="rId465"/>
        </w:objec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3080" w:dyaOrig="400">
          <v:shape id="_x0000_i1251" type="#_x0000_t75" style="width:153.75pt;height:20.25pt" o:ole="">
            <v:imagedata r:id="rId466" o:title=""/>
          </v:shape>
          <o:OLEObject Type="Embed" ProgID="Equation.DSMT4" ShapeID="_x0000_i1251" DrawAspect="Content" ObjectID="_1617287376" r:id="rId467"/>
        </w:objec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56" style="position:absolute;left:0;text-align:left;margin-left:168.8pt;margin-top:-16pt;width:150.4pt;height:27pt;z-index:-251590656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ĐA THỨC MỘT BIẾN</w:t>
                  </w:r>
                </w:p>
              </w:txbxContent>
            </v:textbox>
          </v:rect>
        </w:pi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A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8x + 19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bậc của đa thứ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A(4) ; A(-1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sắp xếp các hạng tử của đa thức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P(x) = 7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9x – 27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Q(x) = 2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9x +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x – 7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: Q(x) =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3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2 +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8x –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5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ắp xếp các hạng tử của Q(x) theo lũy thừa giảm của biế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đa thức Q(x) đầy đủ từ lũy thừa bậc cao nhất đến lũy thừa bậc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Chỉ ra các hệ số của Q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Q(-2) ; Q(1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: Q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9 –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1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ắp xếp các hạng tử của Q(x) theo lũy thừa giảm của biế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đa thức Q(x) đầy đủ từ lũy thừa bậc cao nhất đến lũy thừa bậc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Chỉ ra các hệ số của Q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Q(-3) ; Q(2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: P(x) =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50 +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6x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2x + 4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ắp xếp các hạng tử của Q(x) theo lũy thừa giảm của biế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đa thức Q(x) đầy đủ từ lũy thừa bậc cao nhất đến lũy thừa bậc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Chỉ ra các hệ số của Q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Q(-2) ; Q(1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: Q(x) = 8 + 3x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9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3x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6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ắp xếp các hạng tử của Q(x) theo lũy thừa giảm của biế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đa thức Q(x) đầy đủ từ lũy thừa bậc cao nhất đến lũy thừa bậc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Chỉ ra các hệ số của Q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Q(-4) ; Q(3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: R = – 4xy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ắp xếp R(x) theo thứ tự lũy thừa giảm . Chỉ ra hệ số của R(x). Tính R(3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ắp xếp R(y) theo thứ tự lũy thừa giảm . Chỉ ra hệ số của R(y). Tính R(3)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55" style="position:absolute;margin-left:131.1pt;margin-top:-9pt;width:222.3pt;height:27pt;z-index:-251589632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CỘNG TRỪ ĐA THỨC MỘT BIẾN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ai đa thức : P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2x   và   Q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 – 1 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tính P(x) + Q(x) ; P(x) – Q(x) ; Q(x) – P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ai đa thức : f(x) =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x + 8   và  g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3x + 9 . Tìm đa thức h(x)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– h(x) = g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(x) – g(x) = f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hai đa thức f(x) và g(x) thảo mãn biểu thức sau : 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+ g(x) =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3x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– g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ai đa thức : P(x) =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13x + 10  và  Q(x) =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6x – 1 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tính P(x) + Q(x) ; P(x) – Q(x) ; Q(x) – P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ai đa thức : P(x) = 8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x + 2  và Q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6x – 3 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tính P(x) + Q(x) ; P(x) – Q(x) ; Q(x) – P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hai đa thức : f(x) =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2x + 7  và  g(x) =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 – 5 . Tìm đa thức h(x)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f(x) – h(x) = g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h(x) – g(x) = f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732518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ìm hai đa thức f(x) và g(x) thỏa mãn hai biểu thức sau :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2f(x) + g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– g(x) =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f(x) – g(x) + h(x). Biết :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 + 3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(x) =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 + 1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54" style="position:absolute;left:0;text-align:left;margin-left:131.1pt;margin-top:15.35pt;width:256.5pt;height:27pt;z-index:-251588608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NGHIỆM CỦA ĐA THỨC MỘT BIẾN</w:t>
                  </w:r>
                </w:p>
              </w:txbxContent>
            </v:textbox>
          </v:rect>
        </w:pict>
      </w:r>
      <w:r w:rsidRPr="000D28C3">
        <w:rPr>
          <w:rFonts w:eastAsia="Times New Roman"/>
          <w:shadow/>
          <w:sz w:val="24"/>
          <w:szCs w:val="24"/>
        </w:rPr>
        <w:t>h(x) =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1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Q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9x. Kiểm nghiệm rằng  đa thức có 3 nghiệm : x = -3; x = 0; x = 3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Tìm nghiệm của đa thức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2x + 3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(x) =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7x + 4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ứng minh rằng : đa thức 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 không có nghiệm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ứng minh rằng : nếu a+ b + c = 0 thì x = 1 là nghiệm của đa thức f(x) = a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bx + c  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Q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8x + 7. Kiểm nghiệm rằng đa thức Q(x) có 2 nghiệm x = 1; x = 7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nghiệm của đa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 + 8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3x – 7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(x – 2)(2x + 8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(3x – 9)(2x + 5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x – 3)(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1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(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)(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3)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  <w:sectPr w:rsidR="000D28C3" w:rsidRPr="000D28C3" w:rsidSect="00223D78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77" type="#_x0000_t170" style="position:absolute;left:0;text-align:left;margin-left:199.4pt;margin-top:-27.15pt;width:82.2pt;height:27.15pt;z-index:251728896" adj="2158" fillcolor="#520402" strokecolor="#b2b2b2" strokeweight="1pt">
            <v:fill color2="#fc0" focus="100%" type="gradient"/>
            <v:shadow on="t" type="perspective" color="#875b0d" opacity="45875f" origin=",.5" matrix=",,,.5,,-4768371582e-16"/>
            <v:textpath style="font-family:&quot;VNI-Times&quot;;font-size:20pt;font-weight:bold;v-text-kern:t" trim="t" fitpath="t" string="NÂNG CAO"/>
          </v:shape>
        </w:pict>
      </w:r>
      <w:r w:rsidRPr="000D28C3">
        <w:rPr>
          <w:rFonts w:eastAsia="Times New Roman"/>
          <w:noProof/>
          <w:lang w:val="en-US"/>
        </w:rPr>
        <w:pict>
          <v:rect id="_x0000_s36666" style="position:absolute;left:0;text-align:left;margin-left:168.15pt;margin-top:11.35pt;width:133.95pt;height:24.65pt;z-index:-251586560" filled="f" strokeweight="3pt">
            <v:stroke linestyle="thinThin"/>
            <v:textbox style="mso-next-textbox:#_x0000_s36666"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shadow/>
                      <w:sz w:val="24"/>
                      <w:szCs w:val="24"/>
                    </w:rPr>
                    <w:t>BIỂU THỨC ĐẠI SỐ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iết biểu thức đại số để diễn đạt các ý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ột số khi chia cho 5 được thương là a và dư 1. Tổng của số đó với 2 thì chia cho 6 được thương là b và dư 2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ột số khi chia cho 8 được thương là a và dư 5. Hiệu của số đó với 9 thì chia cho 11 được thương là b và dư 3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Tích của 3 số nguyên liên tiếp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ổng các bình phương của 2 số tự nhiên lẻ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ương của hai số nguyên, trong đó có một số chia cho 3 dư 1, một số chia 3 dư 2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Lũy thừa bậc n của tổng hai số a và b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ổng của x và y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iệu của 5 lần x và 3 lần y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Hiệu của a và b bình phương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Tích của tổng x và y với hiệu của x và y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ổng các lập phương của a và b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Lập phương của tổng a và b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ương của bình phương của hiệu x và y với hiệu các bình phương của x và y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ổng của bình phương của a và 3 lần bình phương của b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Lũy thừa bậc 4 của thương của bình phương của tích hai số x, y với tổng các lập phương của x ,y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ùng các thuật ngữ đã học để diễn đạt bằng lời những biểu thức sau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5 – x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-4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(x + y)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(x – y)(x + y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. (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AD4376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o các biểu thức đại số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440" w:dyaOrig="720">
          <v:shape id="_x0000_i1252" type="#_x0000_t75" style="width:1in;height:36pt" o:ole="">
            <v:imagedata r:id="rId468" o:title=""/>
          </v:shape>
          <o:OLEObject Type="Embed" ProgID="Equation.DSMT4" ShapeID="_x0000_i1252" DrawAspect="Content" ObjectID="_1617287377" r:id="rId46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2"/>
          <w:sz w:val="24"/>
          <w:szCs w:val="24"/>
        </w:rPr>
        <w:object w:dxaOrig="700" w:dyaOrig="1060">
          <v:shape id="_x0000_i1253" type="#_x0000_t75" style="width:35.25pt;height:53.25pt" o:ole="">
            <v:imagedata r:id="rId470" o:title=""/>
          </v:shape>
          <o:OLEObject Type="Embed" ProgID="Equation.DSMT4" ShapeID="_x0000_i1253" DrawAspect="Content" ObjectID="_1617287378" r:id="rId47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080" w:dyaOrig="720">
          <v:shape id="_x0000_i1254" type="#_x0000_t75" style="width:54pt;height:36pt" o:ole="">
            <v:imagedata r:id="rId472" o:title=""/>
          </v:shape>
          <o:OLEObject Type="Embed" ProgID="Equation.DSMT4" ShapeID="_x0000_i1254" DrawAspect="Content" ObjectID="_1617287379" r:id="rId473"/>
        </w:object>
      </w:r>
      <w:r w:rsidRPr="000D28C3">
        <w:rPr>
          <w:rFonts w:eastAsia="Times New Roman"/>
          <w:shadow/>
          <w:sz w:val="24"/>
          <w:szCs w:val="24"/>
        </w:rPr>
        <w:t xml:space="preserve">    (a, b là hằng số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740" w:dyaOrig="720">
          <v:shape id="_x0000_i1255" type="#_x0000_t75" style="width:36.75pt;height:36pt" o:ole="">
            <v:imagedata r:id="rId474" o:title=""/>
          </v:shape>
          <o:OLEObject Type="Embed" ProgID="Equation.DSMT4" ShapeID="_x0000_i1255" DrawAspect="Content" ObjectID="_1617287380" r:id="rId47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620" w:dyaOrig="720">
          <v:shape id="_x0000_i1256" type="#_x0000_t75" style="width:81pt;height:36pt" o:ole="">
            <v:imagedata r:id="rId476" o:title=""/>
          </v:shape>
          <o:OLEObject Type="Embed" ProgID="Equation.DSMT4" ShapeID="_x0000_i1256" DrawAspect="Content" ObjectID="_1617287381" r:id="rId47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859" w:dyaOrig="740">
          <v:shape id="_x0000_i1257" type="#_x0000_t75" style="width:42.75pt;height:36.75pt" o:ole="">
            <v:imagedata r:id="rId478" o:title=""/>
          </v:shape>
          <o:OLEObject Type="Embed" ProgID="Equation.DSMT4" ShapeID="_x0000_i1257" DrawAspect="Content" ObjectID="_1617287382" r:id="rId47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1060" w:dyaOrig="780">
          <v:shape id="_x0000_i1258" type="#_x0000_t75" style="width:53.25pt;height:39pt" o:ole="">
            <v:imagedata r:id="rId480" o:title=""/>
          </v:shape>
          <o:OLEObject Type="Embed" ProgID="Equation.DSMT4" ShapeID="_x0000_i1258" DrawAspect="Content" ObjectID="_1617287383" r:id="rId48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1500" w:dyaOrig="780">
          <v:shape id="_x0000_i1259" type="#_x0000_t75" style="width:75pt;height:39pt" o:ole="">
            <v:imagedata r:id="rId482" o:title=""/>
          </v:shape>
          <o:OLEObject Type="Embed" ProgID="Equation.DSMT4" ShapeID="_x0000_i1259" DrawAspect="Content" ObjectID="_1617287384" r:id="rId483"/>
        </w:obje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  <w:sectPr w:rsidR="000D28C3" w:rsidRPr="000D28C3" w:rsidSect="0045550A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ind w:left="381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8"/>
        </w:numPr>
        <w:tabs>
          <w:tab w:val="clear" w:pos="1080"/>
        </w:tabs>
        <w:spacing w:after="0" w:line="240" w:lineRule="auto"/>
        <w:ind w:left="399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ong các biểu thức trên , biểu thức nào nguyên ? biểu thức nào phân ?</w:t>
      </w:r>
    </w:p>
    <w:p w:rsidR="000D28C3" w:rsidRPr="000D28C3" w:rsidRDefault="000D28C3" w:rsidP="00751072">
      <w:pPr>
        <w:numPr>
          <w:ilvl w:val="0"/>
          <w:numId w:val="8"/>
        </w:numPr>
        <w:tabs>
          <w:tab w:val="clear" w:pos="1080"/>
        </w:tabs>
        <w:spacing w:after="0" w:line="240" w:lineRule="auto"/>
        <w:ind w:left="399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giá trị không thích hợp của các biến trong các biểu thức trên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7" style="position:absolute;margin-left:151.05pt;margin-top:-18pt;width:173.85pt;height:27pt;z-index:-251585536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GIÁ TRỊ CỦA BIỂU THỨC</w:t>
                  </w:r>
                </w:p>
              </w:txbxContent>
            </v:textbox>
          </v:rect>
        </w:pi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giá trị của biểu thức :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440" w:dyaOrig="740">
          <v:shape id="_x0000_i1260" type="#_x0000_t75" style="width:1in;height:36.75pt" o:ole="">
            <v:imagedata r:id="rId484" o:title=""/>
          </v:shape>
          <o:OLEObject Type="Embed" ProgID="Equation.DSMT4" ShapeID="_x0000_i1260" DrawAspect="Content" ObjectID="_1617287385" r:id="rId485"/>
        </w:object>
      </w:r>
      <w:r w:rsidRPr="000D28C3">
        <w:rPr>
          <w:rFonts w:eastAsia="Times New Roman"/>
          <w:shadow/>
          <w:sz w:val="24"/>
          <w:szCs w:val="24"/>
        </w:rPr>
        <w:t xml:space="preserve">     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lần lượt tại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340" w:dyaOrig="720">
          <v:shape id="_x0000_i1261" type="#_x0000_t75" style="width:117pt;height:36pt" o:ole="">
            <v:imagedata r:id="rId486" o:title=""/>
          </v:shape>
          <o:OLEObject Type="Embed" ProgID="Equation.DSMT4" ShapeID="_x0000_i1261" DrawAspect="Content" ObjectID="_1617287386" r:id="rId48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2040" w:dyaOrig="780">
          <v:shape id="_x0000_i1262" type="#_x0000_t75" style="width:102pt;height:39pt" o:ole="">
            <v:imagedata r:id="rId488" o:title=""/>
          </v:shape>
          <o:OLEObject Type="Embed" ProgID="Equation.DSMT4" ShapeID="_x0000_i1262" DrawAspect="Content" ObjectID="_1617287387" r:id="rId489"/>
        </w:object>
      </w:r>
      <w:r w:rsidRPr="000D28C3">
        <w:rPr>
          <w:rFonts w:eastAsia="Times New Roman"/>
          <w:shadow/>
          <w:sz w:val="24"/>
          <w:szCs w:val="24"/>
        </w:rPr>
        <w:tab/>
        <w:t xml:space="preserve">tại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1840" w:dyaOrig="700">
          <v:shape id="_x0000_i1263" type="#_x0000_t75" style="width:92.25pt;height:35.25pt" o:ole="">
            <v:imagedata r:id="rId490" o:title=""/>
          </v:shape>
          <o:OLEObject Type="Embed" ProgID="Equation.DSMT4" ShapeID="_x0000_i1263" DrawAspect="Content" ObjectID="_1617287388" r:id="rId491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iá trị của biểu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4"/>
          <w:sz w:val="24"/>
          <w:szCs w:val="24"/>
        </w:rPr>
        <w:object w:dxaOrig="2000" w:dyaOrig="420">
          <v:shape id="_x0000_i1264" type="#_x0000_t75" style="width:99.75pt;height:21pt" o:ole="">
            <v:imagedata r:id="rId492" o:title=""/>
          </v:shape>
          <o:OLEObject Type="Embed" ProgID="Equation.DSMT4" ShapeID="_x0000_i1264" DrawAspect="Content" ObjectID="_1617287389" r:id="rId493"/>
        </w:object>
      </w:r>
      <w:r w:rsidRPr="000D28C3">
        <w:rPr>
          <w:rFonts w:eastAsia="Times New Roman"/>
          <w:shadow/>
          <w:sz w:val="24"/>
          <w:szCs w:val="24"/>
        </w:rPr>
        <w:tab/>
        <w:t xml:space="preserve">lần lượt tại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560" w:dyaOrig="720">
          <v:shape id="_x0000_i1265" type="#_x0000_t75" style="width:78pt;height:36pt" o:ole="">
            <v:imagedata r:id="rId494" o:title=""/>
          </v:shape>
          <o:OLEObject Type="Embed" ProgID="Equation.DSMT4" ShapeID="_x0000_i1265" DrawAspect="Content" ObjectID="_1617287390" r:id="rId495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1780" w:dyaOrig="400">
          <v:shape id="_x0000_i1266" type="#_x0000_t75" style="width:89.25pt;height:20.25pt" o:ole="">
            <v:imagedata r:id="rId496" o:title=""/>
          </v:shape>
          <o:OLEObject Type="Embed" ProgID="Equation.DSMT4" ShapeID="_x0000_i1266" DrawAspect="Content" ObjectID="_1617287391" r:id="rId497"/>
        </w:objec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tại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579" w:dyaOrig="720">
          <v:shape id="_x0000_i1267" type="#_x0000_t75" style="width:78.75pt;height:36pt" o:ole="">
            <v:imagedata r:id="rId498" o:title=""/>
          </v:shape>
          <o:OLEObject Type="Embed" ProgID="Equation.DSMT4" ShapeID="_x0000_i1267" DrawAspect="Content" ObjectID="_1617287392" r:id="rId499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giá trị của biểu thức :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920" w:dyaOrig="720">
          <v:shape id="_x0000_i1268" type="#_x0000_t75" style="width:45.75pt;height:36pt" o:ole="">
            <v:imagedata r:id="rId500" o:title=""/>
          </v:shape>
          <o:OLEObject Type="Embed" ProgID="Equation.DSMT4" ShapeID="_x0000_i1268" DrawAspect="Content" ObjectID="_1617287393" r:id="rId501"/>
        </w:objec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với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840" w:dyaOrig="720">
          <v:shape id="_x0000_i1269" type="#_x0000_t75" style="width:42pt;height:36pt" o:ole="">
            <v:imagedata r:id="rId502" o:title=""/>
          </v:shape>
          <o:OLEObject Type="Embed" ProgID="Equation.DSMT4" ShapeID="_x0000_i1269" DrawAspect="Content" ObjectID="_1617287394" r:id="rId50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620" w:dyaOrig="720">
          <v:shape id="_x0000_i1270" type="#_x0000_t75" style="width:81pt;height:36pt" o:ole="">
            <v:imagedata r:id="rId504" o:title=""/>
          </v:shape>
          <o:OLEObject Type="Embed" ProgID="Equation.DSMT4" ShapeID="_x0000_i1270" DrawAspect="Content" ObjectID="_1617287395" r:id="rId505"/>
        </w:object>
      </w:r>
      <w:r w:rsidRPr="000D28C3">
        <w:rPr>
          <w:rFonts w:eastAsia="Times New Roman"/>
          <w:shadow/>
          <w:sz w:val="24"/>
          <w:szCs w:val="24"/>
        </w:rPr>
        <w:tab/>
        <w:t xml:space="preserve">với </w:t>
      </w:r>
      <w:r w:rsidRPr="000D28C3">
        <w:rPr>
          <w:rFonts w:eastAsia="Times New Roman"/>
          <w:shadow/>
          <w:position w:val="-6"/>
          <w:sz w:val="24"/>
          <w:szCs w:val="24"/>
        </w:rPr>
        <w:object w:dxaOrig="1020" w:dyaOrig="300">
          <v:shape id="_x0000_i1271" type="#_x0000_t75" style="width:51pt;height:15pt" o:ole="">
            <v:imagedata r:id="rId506" o:title=""/>
          </v:shape>
          <o:OLEObject Type="Embed" ProgID="Equation.DSMT4" ShapeID="_x0000_i1271" DrawAspect="Content" ObjectID="_1617287396" r:id="rId507"/>
        </w:object>
      </w:r>
      <w:r w:rsidRPr="000D28C3">
        <w:rPr>
          <w:rFonts w:eastAsia="Times New Roman"/>
          <w:shadow/>
          <w:sz w:val="24"/>
          <w:szCs w:val="24"/>
        </w:rPr>
        <w:t xml:space="preserve">  và </w:t>
      </w:r>
      <w:r w:rsidRPr="000D28C3">
        <w:rPr>
          <w:rFonts w:eastAsia="Times New Roman"/>
          <w:shadow/>
          <w:position w:val="-10"/>
          <w:sz w:val="24"/>
          <w:szCs w:val="24"/>
        </w:rPr>
        <w:object w:dxaOrig="1440" w:dyaOrig="340">
          <v:shape id="_x0000_i1272" type="#_x0000_t75" style="width:1in;height:17.25pt" o:ole="">
            <v:imagedata r:id="rId508" o:title=""/>
          </v:shape>
          <o:OLEObject Type="Embed" ProgID="Equation.DSMT4" ShapeID="_x0000_i1272" DrawAspect="Content" ObjectID="_1617287397" r:id="rId509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giá trị của biểu thức :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1760" w:dyaOrig="780">
          <v:shape id="_x0000_i1273" type="#_x0000_t75" style="width:87.75pt;height:39pt" o:ole="">
            <v:imagedata r:id="rId510" o:title=""/>
          </v:shape>
          <o:OLEObject Type="Embed" ProgID="Equation.DSMT4" ShapeID="_x0000_i1273" DrawAspect="Content" ObjectID="_1617287398" r:id="rId511"/>
        </w:object>
      </w:r>
      <w:r w:rsidRPr="000D28C3">
        <w:rPr>
          <w:rFonts w:eastAsia="Times New Roman"/>
          <w:shadow/>
          <w:sz w:val="24"/>
          <w:szCs w:val="24"/>
        </w:rPr>
        <w:tab/>
        <w:t xml:space="preserve">  với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740" w:dyaOrig="720">
          <v:shape id="_x0000_i1274" type="#_x0000_t75" style="width:36.75pt;height:36pt" o:ole="">
            <v:imagedata r:id="rId512" o:title=""/>
          </v:shape>
          <o:OLEObject Type="Embed" ProgID="Equation.DSMT4" ShapeID="_x0000_i1274" DrawAspect="Content" ObjectID="_1617287399" r:id="rId51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giá trị nhỏ nhất của các biểu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0"/>
          <w:sz w:val="24"/>
          <w:szCs w:val="24"/>
        </w:rPr>
        <w:object w:dxaOrig="859" w:dyaOrig="400">
          <v:shape id="_x0000_i1275" type="#_x0000_t75" style="width:42.75pt;height:20.25pt" o:ole="">
            <v:imagedata r:id="rId514" o:title=""/>
          </v:shape>
          <o:OLEObject Type="Embed" ProgID="Equation.DSMT4" ShapeID="_x0000_i1275" DrawAspect="Content" ObjectID="_1617287400" r:id="rId51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0"/>
          <w:sz w:val="24"/>
          <w:szCs w:val="24"/>
        </w:rPr>
        <w:object w:dxaOrig="1340" w:dyaOrig="400">
          <v:shape id="_x0000_i1276" type="#_x0000_t75" style="width:66.75pt;height:20.25pt" o:ole="">
            <v:imagedata r:id="rId516" o:title=""/>
          </v:shape>
          <o:OLEObject Type="Embed" ProgID="Equation.DSMT4" ShapeID="_x0000_i1276" DrawAspect="Content" ObjectID="_1617287401" r:id="rId517"/>
        </w:object>
      </w:r>
    </w:p>
    <w:p w:rsidR="000D28C3" w:rsidRPr="000D28C3" w:rsidRDefault="000D28C3" w:rsidP="000D28C3">
      <w:pPr>
        <w:ind w:left="55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   </w:t>
      </w:r>
      <w:r w:rsidRPr="000D28C3">
        <w:rPr>
          <w:rFonts w:eastAsia="Times New Roman"/>
          <w:shadow/>
          <w:position w:val="-10"/>
          <w:sz w:val="24"/>
          <w:szCs w:val="24"/>
        </w:rPr>
        <w:object w:dxaOrig="1380" w:dyaOrig="400">
          <v:shape id="_x0000_i1277" type="#_x0000_t75" style="width:69pt;height:20.25pt" o:ole="">
            <v:imagedata r:id="rId518" o:title=""/>
          </v:shape>
          <o:OLEObject Type="Embed" ProgID="Equation.DSMT4" ShapeID="_x0000_i1277" DrawAspect="Content" ObjectID="_1617287402" r:id="rId51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4"/>
          <w:sz w:val="24"/>
          <w:szCs w:val="24"/>
        </w:rPr>
        <w:object w:dxaOrig="2240" w:dyaOrig="460">
          <v:shape id="_x0000_i1278" type="#_x0000_t75" style="width:111.75pt;height:23.25pt" o:ole="">
            <v:imagedata r:id="rId520" o:title=""/>
          </v:shape>
          <o:OLEObject Type="Embed" ProgID="Equation.DSMT4" ShapeID="_x0000_i1278" DrawAspect="Content" ObjectID="_1617287403" r:id="rId521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5F59AE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ìm giá trị lớn nhất của các biểu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520" w:dyaOrig="340">
          <v:shape id="_x0000_i1279" type="#_x0000_t75" style="width:26.25pt;height:17.25pt" o:ole="">
            <v:imagedata r:id="rId522" o:title=""/>
          </v:shape>
          <o:OLEObject Type="Embed" ProgID="Equation.DSMT4" ShapeID="_x0000_i1279" DrawAspect="Content" ObjectID="_1617287404" r:id="rId52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1080" w:dyaOrig="340">
          <v:shape id="_x0000_i1280" type="#_x0000_t75" style="width:54pt;height:17.25pt" o:ole="">
            <v:imagedata r:id="rId524" o:title=""/>
          </v:shape>
          <o:OLEObject Type="Embed" ProgID="Equation.DSMT4" ShapeID="_x0000_i1280" DrawAspect="Content" ObjectID="_1617287405" r:id="rId52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     </w:t>
      </w:r>
      <w:r w:rsidRPr="000D28C3">
        <w:rPr>
          <w:rFonts w:eastAsia="Times New Roman"/>
          <w:shadow/>
          <w:position w:val="-6"/>
          <w:sz w:val="24"/>
          <w:szCs w:val="24"/>
        </w:rPr>
        <w:object w:dxaOrig="680" w:dyaOrig="340">
          <v:shape id="_x0000_i1281" type="#_x0000_t75" style="width:33.75pt;height:17.25pt" o:ole="">
            <v:imagedata r:id="rId526" o:title=""/>
          </v:shape>
          <o:OLEObject Type="Embed" ProgID="Equation.DSMT4" ShapeID="_x0000_i1281" DrawAspect="Content" ObjectID="_1617287406" r:id="rId52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E35C20">
          <w:type w:val="continuous"/>
          <w:pgSz w:w="11909" w:h="16834" w:code="9"/>
          <w:pgMar w:top="1152" w:right="1152" w:bottom="1152" w:left="1152" w:header="576" w:footer="576" w:gutter="0"/>
          <w:cols w:num="3" w:space="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780" w:dyaOrig="720">
          <v:shape id="_x0000_i1282" type="#_x0000_t75" style="width:39pt;height:36pt" o:ole="">
            <v:imagedata r:id="rId528" o:title=""/>
          </v:shape>
          <o:OLEObject Type="Embed" ProgID="Equation.DSMT4" ShapeID="_x0000_i1282" DrawAspect="Content" ObjectID="_1617287407" r:id="rId52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900" w:dyaOrig="720">
          <v:shape id="_x0000_i1283" type="#_x0000_t75" style="width:45pt;height:36pt" o:ole="">
            <v:imagedata r:id="rId530" o:title=""/>
          </v:shape>
          <o:OLEObject Type="Embed" ProgID="Equation.DSMT4" ShapeID="_x0000_i1283" DrawAspect="Content" ObjectID="_1617287408" r:id="rId53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1280" w:dyaOrig="760">
          <v:shape id="_x0000_i1284" type="#_x0000_t75" style="width:63.75pt;height:38.25pt" o:ole="">
            <v:imagedata r:id="rId532" o:title=""/>
          </v:shape>
          <o:OLEObject Type="Embed" ProgID="Equation.DSMT4" ShapeID="_x0000_i1284" DrawAspect="Content" ObjectID="_1617287409" r:id="rId53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E35C20">
          <w:type w:val="continuous"/>
          <w:pgSz w:w="11909" w:h="16834" w:code="9"/>
          <w:pgMar w:top="1152" w:right="1152" w:bottom="1152" w:left="1152" w:header="576" w:footer="576" w:gutter="0"/>
          <w:cols w:num="3" w:space="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Tìm GTNN của các biểu thức sau :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3120" w:dyaOrig="820">
          <v:shape id="_x0000_i1285" type="#_x0000_t75" style="width:156pt;height:41.25pt" o:ole="">
            <v:imagedata r:id="rId534" o:title=""/>
          </v:shape>
          <o:OLEObject Type="Embed" ProgID="Equation.DSMT4" ShapeID="_x0000_i1285" DrawAspect="Content" ObjectID="_1617287410" r:id="rId535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GTLN của các biểu thức sau :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1960" w:dyaOrig="760">
          <v:shape id="_x0000_i1286" type="#_x0000_t75" style="width:98.25pt;height:38.25pt" o:ole="">
            <v:imagedata r:id="rId536" o:title=""/>
          </v:shape>
          <o:OLEObject Type="Embed" ProgID="Equation.DSMT4" ShapeID="_x0000_i1286" DrawAspect="Content" ObjectID="_1617287411" r:id="rId537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1140" w:dyaOrig="360">
          <v:shape id="_x0000_i1287" type="#_x0000_t75" style="width:57pt;height:18pt" o:ole="">
            <v:imagedata r:id="rId538" o:title=""/>
          </v:shape>
          <o:OLEObject Type="Embed" ProgID="Equation.DSMT4" ShapeID="_x0000_i1287" DrawAspect="Content" ObjectID="_1617287412" r:id="rId539"/>
        </w:object>
      </w:r>
      <w:r w:rsidRPr="000D28C3">
        <w:rPr>
          <w:rFonts w:eastAsia="Times New Roman"/>
          <w:shadow/>
          <w:sz w:val="24"/>
          <w:szCs w:val="24"/>
        </w:rPr>
        <w:t xml:space="preserve"> và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1460" w:dyaOrig="360">
          <v:shape id="_x0000_i1288" type="#_x0000_t75" style="width:72.75pt;height:18pt" o:ole="">
            <v:imagedata r:id="rId540" o:title=""/>
          </v:shape>
          <o:OLEObject Type="Embed" ProgID="Equation.DSMT4" ShapeID="_x0000_i1288" DrawAspect="Content" ObjectID="_1617287413" r:id="rId541"/>
        </w:object>
      </w:r>
      <w:r w:rsidRPr="000D28C3">
        <w:rPr>
          <w:rFonts w:eastAsia="Times New Roman"/>
          <w:shadow/>
          <w:sz w:val="24"/>
          <w:szCs w:val="24"/>
        </w:rPr>
        <w:t xml:space="preserve">. Tính giá trị của biểu thức : </w:t>
      </w:r>
      <w:r w:rsidRPr="000D28C3">
        <w:rPr>
          <w:rFonts w:eastAsia="Times New Roman"/>
          <w:shadow/>
          <w:position w:val="-34"/>
          <w:sz w:val="24"/>
          <w:szCs w:val="24"/>
        </w:rPr>
        <w:object w:dxaOrig="2980" w:dyaOrig="820">
          <v:shape id="_x0000_i1289" type="#_x0000_t75" style="width:149.25pt;height:41.25pt" o:ole="">
            <v:imagedata r:id="rId542" o:title=""/>
          </v:shape>
          <o:OLEObject Type="Embed" ProgID="Equation.DSMT4" ShapeID="_x0000_i1289" DrawAspect="Content" ObjectID="_1617287414" r:id="rId543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GTNN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320" w:dyaOrig="420">
          <v:shape id="_x0000_i1290" type="#_x0000_t75" style="width:116.25pt;height:21pt" o:ole="">
            <v:imagedata r:id="rId544" o:title=""/>
          </v:shape>
          <o:OLEObject Type="Embed" ProgID="Equation.DSMT4" ShapeID="_x0000_i1290" DrawAspect="Content" ObjectID="_1617287415" r:id="rId54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4"/>
          <w:sz w:val="24"/>
          <w:szCs w:val="24"/>
        </w:rPr>
        <w:object w:dxaOrig="2079" w:dyaOrig="420">
          <v:shape id="_x0000_i1291" type="#_x0000_t75" style="width:104.25pt;height:21pt" o:ole="">
            <v:imagedata r:id="rId546" o:title=""/>
          </v:shape>
          <o:OLEObject Type="Embed" ProgID="Equation.DSMT4" ShapeID="_x0000_i1291" DrawAspect="Content" ObjectID="_1617287416" r:id="rId54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14"/>
          <w:sz w:val="24"/>
          <w:szCs w:val="24"/>
        </w:rPr>
        <w:object w:dxaOrig="2700" w:dyaOrig="440">
          <v:shape id="_x0000_i1292" type="#_x0000_t75" style="width:135pt;height:21.75pt" o:ole="">
            <v:imagedata r:id="rId548" o:title=""/>
          </v:shape>
          <o:OLEObject Type="Embed" ProgID="Equation.DSMT4" ShapeID="_x0000_i1292" DrawAspect="Content" ObjectID="_1617287417" r:id="rId549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GTLN :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1640" w:dyaOrig="440">
          <v:shape id="_x0000_i1293" type="#_x0000_t75" style="width:81.75pt;height:21.75pt" o:ole="">
            <v:imagedata r:id="rId550" o:title=""/>
          </v:shape>
          <o:OLEObject Type="Embed" ProgID="Equation.DSMT4" ShapeID="_x0000_i1293" DrawAspect="Content" ObjectID="_1617287418" r:id="rId55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799" w:dyaOrig="420">
          <v:shape id="_x0000_i1294" type="#_x0000_t75" style="width:140.25pt;height:21pt" o:ole="">
            <v:imagedata r:id="rId552" o:title=""/>
          </v:shape>
          <o:OLEObject Type="Embed" ProgID="Equation.DSMT4" ShapeID="_x0000_i1294" DrawAspect="Content" ObjectID="_1617287419" r:id="rId55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giá trị nguyên của x để biểu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260" w:dyaOrig="720">
          <v:shape id="_x0000_i1295" type="#_x0000_t75" style="width:63pt;height:36pt" o:ole="">
            <v:imagedata r:id="rId554" o:title=""/>
          </v:shape>
          <o:OLEObject Type="Embed" ProgID="Equation.DSMT4" ShapeID="_x0000_i1295" DrawAspect="Content" ObjectID="_1617287420" r:id="rId555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  <w:t>có GTN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120" w:dyaOrig="720">
          <v:shape id="_x0000_i1296" type="#_x0000_t75" style="width:56.25pt;height:36pt" o:ole="">
            <v:imagedata r:id="rId556" o:title=""/>
          </v:shape>
          <o:OLEObject Type="Embed" ProgID="Equation.DSMT4" ShapeID="_x0000_i1296" DrawAspect="Content" ObjectID="_1617287421" r:id="rId557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có GTL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120" w:dyaOrig="720">
          <v:shape id="_x0000_i1297" type="#_x0000_t75" style="width:56.25pt;height:36pt" o:ole="">
            <v:imagedata r:id="rId558" o:title=""/>
          </v:shape>
          <o:OLEObject Type="Embed" ProgID="Equation.DSMT4" ShapeID="_x0000_i1297" DrawAspect="Content" ObjectID="_1617287422" r:id="rId559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có GTNN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biểu thức :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140" w:dyaOrig="720">
          <v:shape id="_x0000_i1298" type="#_x0000_t75" style="width:57pt;height:36pt" o:ole="">
            <v:imagedata r:id="rId560" o:title=""/>
          </v:shape>
          <o:OLEObject Type="Embed" ProgID="Equation.DSMT4" ShapeID="_x0000_i1298" DrawAspect="Content" ObjectID="_1617287423" r:id="rId561"/>
        </w:object>
      </w:r>
      <w:r w:rsidRPr="000D28C3">
        <w:rPr>
          <w:rFonts w:eastAsia="Times New Roman"/>
          <w:shadow/>
          <w:sz w:val="24"/>
          <w:szCs w:val="24"/>
        </w:rPr>
        <w:t>. Tìm các giá trị nguyên của x để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E có giá trị nguyê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E có GTNN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8" style="position:absolute;margin-left:119.7pt;margin-top:3.1pt;width:246.6pt;height:27pt;z-index:-251584512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ĐƠN THỨC – ĐƠN THỨC ĐỒNG DẠNG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u gọn các đơn thức sau rồi cho biết hệ số, phần biến và bậc của mỗi đơn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3100" w:dyaOrig="820">
          <v:shape id="_x0000_i1299" type="#_x0000_t75" style="width:155.25pt;height:41.25pt" o:ole="">
            <v:imagedata r:id="rId562" o:title=""/>
          </v:shape>
          <o:OLEObject Type="Embed" ProgID="Equation.DSMT4" ShapeID="_x0000_i1299" DrawAspect="Content" ObjectID="_1617287424" r:id="rId56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>
        <w:rPr>
          <w:rFonts w:eastAsia="Times New Roman"/>
          <w:shadow/>
          <w:noProof/>
          <w:position w:val="-28"/>
          <w:sz w:val="24"/>
          <w:szCs w:val="24"/>
          <w:lang w:val="en-US"/>
        </w:rPr>
        <w:drawing>
          <wp:inline distT="0" distB="0" distL="0" distR="0">
            <wp:extent cx="1781175" cy="457200"/>
            <wp:effectExtent l="0" t="0" r="0" b="0"/>
            <wp:docPr id="7839" name="Picture 7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9"/>
                    <pic:cNvPicPr>
                      <a:picLocks noChangeAspect="1" noChangeArrowheads="1"/>
                    </pic:cNvPicPr>
                  </pic:nvPicPr>
                  <pic:blipFill>
                    <a:blip r:embed="rId5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  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3240" w:dyaOrig="820">
          <v:shape id="_x0000_i1300" type="#_x0000_t75" style="width:162pt;height:41.25pt" o:ole="">
            <v:imagedata r:id="rId565" o:title=""/>
          </v:shape>
          <o:OLEObject Type="Embed" ProgID="Equation.DSMT4" ShapeID="_x0000_i1300" DrawAspect="Content" ObjectID="_1617287425" r:id="rId566"/>
        </w:object>
      </w:r>
      <w:r w:rsidRPr="000D28C3">
        <w:rPr>
          <w:rFonts w:eastAsia="Times New Roman"/>
          <w:shadow/>
          <w:sz w:val="24"/>
          <w:szCs w:val="24"/>
        </w:rPr>
        <w:tab/>
        <w:t>( a là hằng số 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2439" w:dyaOrig="820">
          <v:shape id="_x0000_i1301" type="#_x0000_t75" style="width:122.25pt;height:41.25pt" o:ole="">
            <v:imagedata r:id="rId567" o:title=""/>
          </v:shape>
          <o:OLEObject Type="Embed" ProgID="Equation.DSMT4" ShapeID="_x0000_i1301" DrawAspect="Content" ObjectID="_1617287426" r:id="rId568"/>
        </w:objec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 k là số nguyên dương 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2580" w:dyaOrig="820">
          <v:shape id="_x0000_i1302" type="#_x0000_t75" style="width:129pt;height:41.25pt" o:ole="">
            <v:imagedata r:id="rId569" o:title=""/>
          </v:shape>
          <o:OLEObject Type="Embed" ProgID="Equation.DSMT4" ShapeID="_x0000_i1302" DrawAspect="Content" ObjectID="_1617287427" r:id="rId570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đơn thức :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3680" w:dyaOrig="780">
          <v:shape id="_x0000_i1303" type="#_x0000_t75" style="width:183.75pt;height:39pt" o:ole="">
            <v:imagedata r:id="rId571" o:title=""/>
          </v:shape>
          <o:OLEObject Type="Embed" ProgID="Equation.DSMT4" ShapeID="_x0000_i1303" DrawAspect="Content" ObjectID="_1617287428" r:id="rId572"/>
        </w:objec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ác định xem chữ nào là hằng , chữ nào là biến để đơn thức A có bậc là :</w: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  <w:sectPr w:rsidR="000D28C3" w:rsidRPr="000D28C3" w:rsidSect="00F33ECE">
          <w:type w:val="continuous"/>
          <w:pgSz w:w="11909" w:h="16834" w:code="9"/>
          <w:pgMar w:top="720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22</w: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31</w:t>
      </w:r>
    </w:p>
    <w:p w:rsidR="000D28C3" w:rsidRPr="000D28C3" w:rsidRDefault="000D28C3" w:rsidP="00751072">
      <w:pPr>
        <w:numPr>
          <w:ilvl w:val="1"/>
          <w:numId w:val="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8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BE1DD8">
          <w:type w:val="continuous"/>
          <w:pgSz w:w="11909" w:h="16834" w:code="9"/>
          <w:pgMar w:top="1152" w:right="1152" w:bottom="1152" w:left="1152" w:header="576" w:footer="576" w:gutter="0"/>
          <w:cols w:num="3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rong các biểu thức sau, biểu thức nào là đơn thức :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6560" w:dyaOrig="700">
          <v:shape id="_x0000_i1304" type="#_x0000_t75" style="width:327.75pt;height:35.25pt" o:ole="">
            <v:imagedata r:id="rId573" o:title=""/>
          </v:shape>
          <o:OLEObject Type="Embed" ProgID="Equation.DSMT4" ShapeID="_x0000_i1304" DrawAspect="Content" ObjectID="_1617287429" r:id="rId574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ong các biểu thức sau, biểu thức nào không phải là đơn thức :</w:t>
      </w:r>
    </w:p>
    <w:p w:rsidR="000D28C3" w:rsidRPr="000D28C3" w:rsidRDefault="000D28C3" w:rsidP="000D28C3">
      <w:pPr>
        <w:ind w:left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5440" w:dyaOrig="400">
          <v:shape id="_x0000_i1305" type="#_x0000_t75" style="width:272.25pt;height:20.25pt" o:ole="">
            <v:imagedata r:id="rId575" o:title=""/>
          </v:shape>
          <o:OLEObject Type="Embed" ProgID="Equation.DSMT4" ShapeID="_x0000_i1305" DrawAspect="Content" ObjectID="_1617287430" r:id="rId576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đơn thức :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1579" w:dyaOrig="780">
          <v:shape id="_x0000_i1306" type="#_x0000_t75" style="width:78.75pt;height:39pt" o:ole="">
            <v:imagedata r:id="rId577" o:title=""/>
          </v:shape>
          <o:OLEObject Type="Embed" ProgID="Equation.DSMT4" ShapeID="_x0000_i1306" DrawAspect="Content" ObjectID="_1617287431" r:id="rId578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a để đơn thức luôn luôn không âm với mọi x, y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a để đơn thức luôn luôn không dương với mọi x, y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bậc của các đơn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E00460">
          <w:type w:val="continuous"/>
          <w:pgSz w:w="11909" w:h="16834" w:code="9"/>
          <w:pgMar w:top="1152" w:right="1152" w:bottom="540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1719" w:dyaOrig="780">
          <v:shape id="_x0000_i1307" type="#_x0000_t75" style="width:86.25pt;height:39pt" o:ole="">
            <v:imagedata r:id="rId579" o:title=""/>
          </v:shape>
          <o:OLEObject Type="Embed" ProgID="Equation.DSMT4" ShapeID="_x0000_i1307" DrawAspect="Content" ObjectID="_1617287432" r:id="rId580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1939" w:dyaOrig="720">
          <v:shape id="_x0000_i1308" type="#_x0000_t75" style="width:96.75pt;height:36pt" o:ole="">
            <v:imagedata r:id="rId581" o:title=""/>
          </v:shape>
          <o:OLEObject Type="Embed" ProgID="Equation.DSMT4" ShapeID="_x0000_i1308" DrawAspect="Content" ObjectID="_1617287433" r:id="rId582"/>
        </w:object>
      </w:r>
      <w:r w:rsidRPr="000D28C3">
        <w:rPr>
          <w:rFonts w:eastAsia="Times New Roman"/>
          <w:shadow/>
          <w:sz w:val="24"/>
          <w:szCs w:val="24"/>
        </w:rPr>
        <w:tab/>
        <w:t xml:space="preserve">( a, b là hằng số )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2200" w:dyaOrig="780">
          <v:shape id="_x0000_i1309" type="#_x0000_t75" style="width:110.25pt;height:39pt" o:ole="">
            <v:imagedata r:id="rId583" o:title=""/>
          </v:shape>
          <o:OLEObject Type="Embed" ProgID="Equation.DSMT4" ShapeID="_x0000_i1309" DrawAspect="Content" ObjectID="_1617287434" r:id="rId584"/>
        </w:object>
      </w:r>
    </w:p>
    <w:p w:rsidR="000D28C3" w:rsidRPr="000D28C3" w:rsidRDefault="000D28C3" w:rsidP="000D28C3">
      <w:pPr>
        <w:ind w:left="552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0"/>
          <w:sz w:val="24"/>
          <w:szCs w:val="24"/>
        </w:rPr>
        <w:object w:dxaOrig="2299" w:dyaOrig="400">
          <v:shape id="_x0000_i1310" type="#_x0000_t75" style="width:114.75pt;height:20.25pt" o:ole="">
            <v:imagedata r:id="rId585" o:title=""/>
          </v:shape>
          <o:OLEObject Type="Embed" ProgID="Equation.DSMT4" ShapeID="_x0000_i1310" DrawAspect="Content" ObjectID="_1617287435" r:id="rId586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320" w:dyaOrig="420">
          <v:shape id="_x0000_i1311" type="#_x0000_t75" style="width:116.25pt;height:21pt" o:ole="">
            <v:imagedata r:id="rId587" o:title=""/>
          </v:shape>
          <o:OLEObject Type="Embed" ProgID="Equation.DSMT4" ShapeID="_x0000_i1311" DrawAspect="Content" ObjectID="_1617287436" r:id="rId588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32"/>
          <w:sz w:val="24"/>
          <w:szCs w:val="24"/>
        </w:rPr>
        <w:object w:dxaOrig="2920" w:dyaOrig="780">
          <v:shape id="_x0000_i1312" type="#_x0000_t75" style="width:146.25pt;height:39pt" o:ole="">
            <v:imagedata r:id="rId589" o:title=""/>
          </v:shape>
          <o:OLEObject Type="Embed" ProgID="Equation.DSMT4" ShapeID="_x0000_i1312" DrawAspect="Content" ObjectID="_1617287437" r:id="rId590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C47885">
          <w:type w:val="continuous"/>
          <w:pgSz w:w="11909" w:h="16834" w:code="9"/>
          <w:pgMar w:top="1152" w:right="1152" w:bottom="1152" w:left="1152" w:header="576" w:footer="576" w:gutter="0"/>
          <w:cols w:num="2" w:space="0"/>
          <w:docGrid w:linePitch="360"/>
        </w:sect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439" w:dyaOrig="440">
          <v:shape id="_x0000_i1313" type="#_x0000_t75" style="width:122.25pt;height:21.75pt" o:ole="">
            <v:imagedata r:id="rId591" o:title=""/>
          </v:shape>
          <o:OLEObject Type="Embed" ProgID="Equation.DSMT4" ShapeID="_x0000_i1313" DrawAspect="Content" ObjectID="_1617287438" r:id="rId592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o hai đơn thức -2a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>b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và 3a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b</w:t>
      </w:r>
      <w:r w:rsidRPr="000D28C3">
        <w:rPr>
          <w:rFonts w:eastAsia="Times New Roman"/>
          <w:shadow/>
          <w:sz w:val="24"/>
          <w:szCs w:val="24"/>
          <w:vertAlign w:val="superscript"/>
        </w:rPr>
        <w:t>6</w:t>
      </w:r>
      <w:r w:rsidRPr="000D28C3">
        <w:rPr>
          <w:rFonts w:eastAsia="Times New Roman"/>
          <w:shadow/>
          <w:sz w:val="24"/>
          <w:szCs w:val="24"/>
        </w:rPr>
        <w:t xml:space="preserve"> cùng dấu. Tìm dấu của a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Rút gọn biểu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1800" w:dyaOrig="340">
          <v:shape id="_x0000_i1314" type="#_x0000_t75" style="width:90pt;height:17.25pt" o:ole="">
            <v:imagedata r:id="rId593" o:title=""/>
          </v:shape>
          <o:OLEObject Type="Embed" ProgID="Equation.DSMT4" ShapeID="_x0000_i1314" DrawAspect="Content" ObjectID="_1617287439" r:id="rId594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0"/>
          <w:sz w:val="24"/>
          <w:szCs w:val="24"/>
        </w:rPr>
        <w:object w:dxaOrig="2320" w:dyaOrig="380">
          <v:shape id="_x0000_i1315" type="#_x0000_t75" style="width:116.25pt;height:18.75pt" o:ole="">
            <v:imagedata r:id="rId595" o:title=""/>
          </v:shape>
          <o:OLEObject Type="Embed" ProgID="Equation.DSMT4" ShapeID="_x0000_i1315" DrawAspect="Content" ObjectID="_1617287440" r:id="rId596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 </w:t>
      </w:r>
      <w:r>
        <w:rPr>
          <w:rFonts w:eastAsia="Times New Roman"/>
          <w:shadow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885825" cy="219075"/>
            <wp:effectExtent l="19050" t="0" r="9525" b="0"/>
            <wp:docPr id="7856" name="Picture 7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6"/>
                    <pic:cNvPicPr>
                      <a:picLocks noChangeAspect="1" noChangeArrowheads="1"/>
                    </pic:cNvPicPr>
                  </pic:nvPicPr>
                  <pic:blipFill>
                    <a:blip r:embed="rId5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2320" w:dyaOrig="340">
          <v:shape id="_x0000_i1316" type="#_x0000_t75" style="width:116.25pt;height:17.25pt" o:ole="">
            <v:imagedata r:id="rId598" o:title=""/>
          </v:shape>
          <o:OLEObject Type="Embed" ProgID="Equation.DSMT4" ShapeID="_x0000_i1316" DrawAspect="Content" ObjectID="_1617287441" r:id="rId59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2340" w:dyaOrig="340">
          <v:shape id="_x0000_i1317" type="#_x0000_t75" style="width:117pt;height:17.25pt" o:ole="">
            <v:imagedata r:id="rId600" o:title=""/>
          </v:shape>
          <o:OLEObject Type="Embed" ProgID="Equation.DSMT4" ShapeID="_x0000_i1317" DrawAspect="Content" ObjectID="_1617287442" r:id="rId60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E86B84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10"/>
          <w:sz w:val="24"/>
          <w:szCs w:val="24"/>
        </w:rPr>
        <w:object w:dxaOrig="2540" w:dyaOrig="380">
          <v:shape id="_x0000_i1318" type="#_x0000_t75" style="width:126.75pt;height:18.75pt" o:ole="">
            <v:imagedata r:id="rId602" o:title=""/>
          </v:shape>
          <o:OLEObject Type="Embed" ProgID="Equation.DSMT4" ShapeID="_x0000_i1318" DrawAspect="Content" ObjectID="_1617287443" r:id="rId603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MR : Với mọi số n nguyên dương thì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2140" w:dyaOrig="340">
          <v:shape id="_x0000_i1319" type="#_x0000_t75" style="width:107.25pt;height:17.25pt" o:ole="">
            <v:imagedata r:id="rId604" o:title=""/>
          </v:shape>
          <o:OLEObject Type="Embed" ProgID="Equation.DSMT4" ShapeID="_x0000_i1319" DrawAspect="Content" ObjectID="_1617287444" r:id="rId605"/>
        </w:object>
      </w:r>
      <w:r w:rsidRPr="000D28C3">
        <w:rPr>
          <w:rFonts w:eastAsia="Times New Roman"/>
          <w:shadow/>
          <w:sz w:val="24"/>
          <w:szCs w:val="24"/>
        </w:rPr>
        <w:t xml:space="preserve"> chia hết cho 1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1160" w:dyaOrig="340">
          <v:shape id="_x0000_i1320" type="#_x0000_t75" style="width:57.75pt;height:17.25pt" o:ole="">
            <v:imagedata r:id="rId606" o:title=""/>
          </v:shape>
          <o:OLEObject Type="Embed" ProgID="Equation.DSMT4" ShapeID="_x0000_i1320" DrawAspect="Content" ObjectID="_1617287445" r:id="rId607"/>
        </w:object>
      </w:r>
      <w:r w:rsidRPr="000D28C3">
        <w:rPr>
          <w:rFonts w:eastAsia="Times New Roman"/>
          <w:shadow/>
          <w:sz w:val="24"/>
          <w:szCs w:val="24"/>
        </w:rPr>
        <w:t>có tận cùng bằng chữ số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position w:val="-6"/>
          <w:sz w:val="24"/>
          <w:szCs w:val="24"/>
        </w:rPr>
        <w:object w:dxaOrig="2560" w:dyaOrig="340">
          <v:shape id="_x0000_i1321" type="#_x0000_t75" style="width:128.25pt;height:17.25pt" o:ole="">
            <v:imagedata r:id="rId608" o:title=""/>
          </v:shape>
          <o:OLEObject Type="Embed" ProgID="Equation.DSMT4" ShapeID="_x0000_i1321" DrawAspect="Content" ObjectID="_1617287446" r:id="rId609"/>
        </w:object>
      </w:r>
      <w:r w:rsidRPr="000D28C3">
        <w:rPr>
          <w:rFonts w:eastAsia="Times New Roman"/>
          <w:shadow/>
          <w:sz w:val="24"/>
          <w:szCs w:val="24"/>
        </w:rPr>
        <w:t xml:space="preserve"> chia hết cho 25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4"/>
          <w:sz w:val="24"/>
          <w:szCs w:val="24"/>
        </w:rPr>
        <w:object w:dxaOrig="2299" w:dyaOrig="320">
          <v:shape id="_x0000_i1322" type="#_x0000_t75" style="width:114.75pt;height:15.75pt" o:ole="">
            <v:imagedata r:id="rId610" o:title=""/>
          </v:shape>
          <o:OLEObject Type="Embed" ProgID="Equation.DSMT4" ShapeID="_x0000_i1322" DrawAspect="Content" ObjectID="_1617287447" r:id="rId611"/>
        </w:object>
      </w:r>
      <w:r w:rsidRPr="000D28C3">
        <w:rPr>
          <w:rFonts w:eastAsia="Times New Roman"/>
          <w:shadow/>
          <w:sz w:val="24"/>
          <w:szCs w:val="24"/>
        </w:rPr>
        <w:t xml:space="preserve"> chia hết cho 300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69" style="position:absolute;margin-left:136.8pt;margin-top:5.5pt;width:219.45pt;height:27pt;z-index:-251583488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ĐA THỨC – CỘNG TRỪ ĐA THỨ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u gọn các đa thức sau rồi tìm bậc của chúng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2840" w:dyaOrig="400">
          <v:shape id="_x0000_i1323" type="#_x0000_t75" style="width:141.75pt;height:20.25pt" o:ole="">
            <v:imagedata r:id="rId612" o:title=""/>
          </v:shape>
          <o:OLEObject Type="Embed" ProgID="Equation.DSMT4" ShapeID="_x0000_i1323" DrawAspect="Content" ObjectID="_1617287448" r:id="rId61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8"/>
          <w:sz w:val="24"/>
          <w:szCs w:val="24"/>
        </w:rPr>
        <w:object w:dxaOrig="2880" w:dyaOrig="720">
          <v:shape id="_x0000_i1324" type="#_x0000_t75" style="width:2in;height:36pt" o:ole="">
            <v:imagedata r:id="rId614" o:title=""/>
          </v:shape>
          <o:OLEObject Type="Embed" ProgID="Equation.DSMT4" ShapeID="_x0000_i1324" DrawAspect="Content" ObjectID="_1617287449" r:id="rId615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các đa thức :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260" w:dyaOrig="400">
          <v:shape id="_x0000_i1325" type="#_x0000_t75" style="width:113.25pt;height:20.25pt" o:ole="">
            <v:imagedata r:id="rId616" o:title=""/>
          </v:shape>
          <o:OLEObject Type="Embed" ProgID="Equation.DSMT4" ShapeID="_x0000_i1325" DrawAspect="Content" ObjectID="_1617287450" r:id="rId617"/>
        </w:object>
      </w:r>
      <w:r w:rsidRPr="000D28C3">
        <w:rPr>
          <w:rFonts w:eastAsia="Times New Roman"/>
          <w:shadow/>
          <w:sz w:val="24"/>
          <w:szCs w:val="24"/>
        </w:rPr>
        <w:t xml:space="preserve">  ; 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120" w:dyaOrig="400">
          <v:shape id="_x0000_i1326" type="#_x0000_t75" style="width:105.75pt;height:20.25pt" o:ole="">
            <v:imagedata r:id="rId618" o:title=""/>
          </v:shape>
          <o:OLEObject Type="Embed" ProgID="Equation.DSMT4" ShapeID="_x0000_i1326" DrawAspect="Content" ObjectID="_1617287451" r:id="rId619"/>
        </w:object>
      </w:r>
      <w:r w:rsidRPr="000D28C3">
        <w:rPr>
          <w:rFonts w:eastAsia="Times New Roman"/>
          <w:shadow/>
          <w:sz w:val="24"/>
          <w:szCs w:val="24"/>
        </w:rPr>
        <w:t xml:space="preserve">  ;  </w:t>
      </w:r>
      <w:r w:rsidRPr="000D28C3">
        <w:rPr>
          <w:rFonts w:eastAsia="Times New Roman"/>
          <w:shadow/>
          <w:position w:val="-12"/>
          <w:sz w:val="24"/>
          <w:szCs w:val="24"/>
        </w:rPr>
        <w:object w:dxaOrig="2299" w:dyaOrig="400">
          <v:shape id="_x0000_i1327" type="#_x0000_t75" style="width:114.75pt;height:20.25pt" o:ole="">
            <v:imagedata r:id="rId620" o:title=""/>
          </v:shape>
          <o:OLEObject Type="Embed" ProgID="Equation.DSMT4" ShapeID="_x0000_i1327" DrawAspect="Content" ObjectID="_1617287452" r:id="rId621"/>
        </w:objec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A + B + C ; B – C – A ; C – A – B 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đa thức M, biết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M + (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2xy) = 6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9xy –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 – (3xy – 4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7xy + 8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85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  (2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– 13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) – M = 11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b – 2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85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(1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15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+ 2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7 ) + M = 0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901A3D">
          <w:type w:val="continuous"/>
          <w:pgSz w:w="11909" w:h="16834" w:code="9"/>
          <w:pgMar w:top="1152" w:right="1152" w:bottom="1152" w:left="1152" w:header="576" w:footer="576" w:gutter="0"/>
          <w:cols w:num="2" w:space="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giá trị của đa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 = xy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…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100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100</w: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    biết : x = - 1 ; y = -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B = xyz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z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z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…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100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100</w:t>
      </w:r>
      <w:r w:rsidRPr="000D28C3">
        <w:rPr>
          <w:rFonts w:eastAsia="Times New Roman"/>
          <w:shadow/>
          <w:sz w:val="24"/>
          <w:szCs w:val="24"/>
        </w:rPr>
        <w:t>z</w:t>
      </w:r>
      <w:r w:rsidRPr="000D28C3">
        <w:rPr>
          <w:rFonts w:eastAsia="Times New Roman"/>
          <w:shadow/>
          <w:sz w:val="24"/>
          <w:szCs w:val="24"/>
          <w:vertAlign w:val="superscript"/>
        </w:rPr>
        <w:t>100</w: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  <w:t xml:space="preserve">    biết : x = -1 ; y = -1 ; z = -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C = 7x – 7y + 4ax – 4ay – 5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    biết : x – y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 = x(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) – y(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) + 3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    biết : x – y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E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– 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y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 + 2y + 3</w:t>
      </w:r>
      <w:r w:rsidRPr="000D28C3">
        <w:rPr>
          <w:rFonts w:eastAsia="Times New Roman"/>
          <w:shadow/>
          <w:sz w:val="24"/>
          <w:szCs w:val="24"/>
        </w:rPr>
        <w:tab/>
        <w:t xml:space="preserve">    biết : x + y + 1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F = (x + y)(y + z)(z + x)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    biết : xyz = 2 và x + y + z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y –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3y + x – 1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    biết : x + y – 2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y + 2y + 2x – 2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    biết : x + y – 2 = 0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I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>y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y – x(x + y) + 2x + 3  biết : x + y – 2 = 0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91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  J =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7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>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3y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5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    biết :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y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= 5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70" style="position:absolute;margin-left:62.7pt;margin-top:9pt;width:326.35pt;height:27pt;z-index:-251582464" filled="f" strokeweight="3pt">
            <v:stroke linestyle="thinThin"/>
            <v:textbox>
              <w:txbxContent>
                <w:p w:rsidR="000D28C3" w:rsidRDefault="000D28C3" w:rsidP="000D28C3">
                  <w:pPr>
                    <w:jc w:val="center"/>
                  </w:pPr>
                  <w:r>
                    <w:rPr>
                      <w:shadow/>
                      <w:sz w:val="24"/>
                      <w:szCs w:val="24"/>
                    </w:rPr>
                    <w:t>ĐA THỨC MỘT BIẾN . CỘNG TRỪ ĐA THỨC MỘT BIẾN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hiệu f(x) – g(x) rồi sắp xếp theo lũy thừa giảm dần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5 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   </w:t>
      </w:r>
      <w:r w:rsidRPr="000D28C3">
        <w:rPr>
          <w:rFonts w:eastAsia="Times New Roman"/>
          <w:shadow/>
          <w:sz w:val="24"/>
          <w:szCs w:val="24"/>
        </w:rPr>
        <w:tab/>
        <w:t>g(x) =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7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6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4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 – 1  </w:t>
      </w:r>
      <w:r w:rsidRPr="000D28C3">
        <w:rPr>
          <w:rFonts w:eastAsia="Times New Roman"/>
          <w:shadow/>
          <w:sz w:val="24"/>
          <w:szCs w:val="24"/>
        </w:rPr>
        <w:tab/>
        <w:t xml:space="preserve">   </w:t>
      </w:r>
      <w:r w:rsidRPr="000D28C3">
        <w:rPr>
          <w:rFonts w:eastAsia="Times New Roman"/>
          <w:shadow/>
          <w:sz w:val="24"/>
          <w:szCs w:val="24"/>
        </w:rPr>
        <w:tab/>
        <w:t>g(x) =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4x + 5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a</w:t>
      </w:r>
      <w:r w:rsidRPr="000D28C3">
        <w:rPr>
          <w:rFonts w:eastAsia="Times New Roman"/>
          <w:shadow/>
          <w:sz w:val="24"/>
          <w:szCs w:val="24"/>
          <w:vertAlign w:val="subscript"/>
        </w:rPr>
        <w:t>n</w:t>
      </w:r>
      <w:r w:rsidRPr="000D28C3">
        <w:rPr>
          <w:rFonts w:eastAsia="Times New Roman"/>
          <w:shadow/>
          <w:sz w:val="24"/>
          <w:szCs w:val="24"/>
        </w:rPr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n</w:t>
      </w:r>
      <w:r w:rsidRPr="000D28C3">
        <w:rPr>
          <w:rFonts w:eastAsia="Times New Roman"/>
          <w:shadow/>
          <w:sz w:val="24"/>
          <w:szCs w:val="24"/>
        </w:rPr>
        <w:t xml:space="preserve"> +  a</w:t>
      </w:r>
      <w:r w:rsidRPr="000D28C3">
        <w:rPr>
          <w:rFonts w:eastAsia="Times New Roman"/>
          <w:shadow/>
          <w:sz w:val="24"/>
          <w:szCs w:val="24"/>
          <w:vertAlign w:val="subscript"/>
        </w:rPr>
        <w:t>n-1</w:t>
      </w:r>
      <w:r w:rsidRPr="000D28C3">
        <w:rPr>
          <w:rFonts w:eastAsia="Times New Roman"/>
          <w:shadow/>
          <w:sz w:val="24"/>
          <w:szCs w:val="24"/>
        </w:rPr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n-1</w:t>
      </w:r>
      <w:r w:rsidRPr="000D28C3">
        <w:rPr>
          <w:rFonts w:eastAsia="Times New Roman"/>
          <w:shadow/>
          <w:sz w:val="24"/>
          <w:szCs w:val="24"/>
        </w:rPr>
        <w:t xml:space="preserve"> + … + a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>x + a</w:t>
      </w:r>
      <w:r w:rsidRPr="000D28C3">
        <w:rPr>
          <w:rFonts w:eastAsia="Times New Roman"/>
          <w:shadow/>
          <w:sz w:val="24"/>
          <w:szCs w:val="24"/>
          <w:vertAlign w:val="sub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  </w:t>
      </w:r>
      <w:r w:rsidRPr="000D28C3">
        <w:rPr>
          <w:rFonts w:eastAsia="Times New Roman"/>
          <w:shadow/>
          <w:sz w:val="24"/>
          <w:szCs w:val="24"/>
        </w:rPr>
        <w:tab/>
        <w:t>g(x) = b</w:t>
      </w:r>
      <w:r w:rsidRPr="000D28C3">
        <w:rPr>
          <w:rFonts w:eastAsia="Times New Roman"/>
          <w:shadow/>
          <w:sz w:val="24"/>
          <w:szCs w:val="24"/>
          <w:vertAlign w:val="subscript"/>
        </w:rPr>
        <w:t>n</w:t>
      </w:r>
      <w:r w:rsidRPr="000D28C3">
        <w:rPr>
          <w:rFonts w:eastAsia="Times New Roman"/>
          <w:shadow/>
          <w:sz w:val="24"/>
          <w:szCs w:val="24"/>
        </w:rPr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n</w:t>
      </w:r>
      <w:r w:rsidRPr="000D28C3">
        <w:rPr>
          <w:rFonts w:eastAsia="Times New Roman"/>
          <w:shadow/>
          <w:sz w:val="24"/>
          <w:szCs w:val="24"/>
        </w:rPr>
        <w:t xml:space="preserve"> + b</w:t>
      </w:r>
      <w:r w:rsidRPr="000D28C3">
        <w:rPr>
          <w:rFonts w:eastAsia="Times New Roman"/>
          <w:shadow/>
          <w:sz w:val="24"/>
          <w:szCs w:val="24"/>
          <w:vertAlign w:val="subscript"/>
        </w:rPr>
        <w:t>n-1</w:t>
      </w:r>
      <w:r w:rsidRPr="000D28C3">
        <w:rPr>
          <w:rFonts w:eastAsia="Times New Roman"/>
          <w:shadow/>
          <w:sz w:val="24"/>
          <w:szCs w:val="24"/>
        </w:rPr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n-1</w:t>
      </w:r>
      <w:r w:rsidRPr="000D28C3">
        <w:rPr>
          <w:rFonts w:eastAsia="Times New Roman"/>
          <w:shadow/>
          <w:sz w:val="24"/>
          <w:szCs w:val="24"/>
        </w:rPr>
        <w:t xml:space="preserve"> + … + b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>x + b</w:t>
      </w:r>
      <w:r w:rsidRPr="000D28C3">
        <w:rPr>
          <w:rFonts w:eastAsia="Times New Roman"/>
          <w:shadow/>
          <w:sz w:val="24"/>
          <w:szCs w:val="24"/>
          <w:vertAlign w:val="subscript"/>
        </w:rPr>
        <w:t>0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đa thức P(x) và Q(x) biết : P(x) + Q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1 và P(x) – Q(x) = 2x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các đa thức :</w:t>
      </w:r>
    </w:p>
    <w:p w:rsidR="000D28C3" w:rsidRPr="000D28C3" w:rsidRDefault="000D28C3" w:rsidP="000D28C3">
      <w:pPr>
        <w:ind w:left="-18" w:firstLine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(x) =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6</w:t>
      </w:r>
      <w:r w:rsidRPr="000D28C3">
        <w:rPr>
          <w:rFonts w:eastAsia="Times New Roman"/>
          <w:shadow/>
          <w:sz w:val="24"/>
          <w:szCs w:val="24"/>
        </w:rPr>
        <w:t xml:space="preserve"> – 5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7 ; B(x) = 8x</w:t>
      </w:r>
      <w:r w:rsidRPr="000D28C3">
        <w:rPr>
          <w:rFonts w:eastAsia="Times New Roman"/>
          <w:shadow/>
          <w:sz w:val="24"/>
          <w:szCs w:val="24"/>
          <w:vertAlign w:val="superscript"/>
        </w:rPr>
        <w:t>6</w:t>
      </w:r>
      <w:r w:rsidRPr="000D28C3">
        <w:rPr>
          <w:rFonts w:eastAsia="Times New Roman"/>
          <w:shadow/>
          <w:sz w:val="24"/>
          <w:szCs w:val="24"/>
        </w:rPr>
        <w:t xml:space="preserve"> + 7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11 ; C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6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– 8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6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: </w:t>
      </w:r>
      <w:r w:rsidRPr="000D28C3">
        <w:rPr>
          <w:rFonts w:eastAsia="Times New Roman"/>
          <w:shadow/>
          <w:sz w:val="24"/>
          <w:szCs w:val="24"/>
        </w:rPr>
        <w:tab/>
        <w:t xml:space="preserve">A(x) + B(x) ; </w:t>
      </w:r>
      <w:r w:rsidRPr="000D28C3">
        <w:rPr>
          <w:rFonts w:eastAsia="Times New Roman"/>
          <w:shadow/>
          <w:sz w:val="24"/>
          <w:szCs w:val="24"/>
        </w:rPr>
        <w:tab/>
        <w:t>B(x) + C(x) ;</w:t>
      </w:r>
      <w:r w:rsidRPr="000D28C3">
        <w:rPr>
          <w:rFonts w:eastAsia="Times New Roman"/>
          <w:shadow/>
          <w:sz w:val="24"/>
          <w:szCs w:val="24"/>
        </w:rPr>
        <w:tab/>
        <w:t xml:space="preserve">A(x) + C(x) ; </w:t>
      </w:r>
      <w:r w:rsidRPr="000D28C3">
        <w:rPr>
          <w:rFonts w:eastAsia="Times New Roman"/>
          <w:shadow/>
          <w:sz w:val="24"/>
          <w:szCs w:val="24"/>
        </w:rPr>
        <w:tab/>
        <w:t>A(x) + B(x) – C(x) ;</w:t>
      </w:r>
      <w:r w:rsidRPr="000D28C3">
        <w:rPr>
          <w:rFonts w:eastAsia="Times New Roman"/>
          <w:shadow/>
          <w:sz w:val="24"/>
          <w:szCs w:val="24"/>
        </w:rPr>
        <w:tab/>
        <w:t>B(x) + C(x) – A(x) ;</w:t>
      </w:r>
      <w:r w:rsidRPr="000D28C3">
        <w:rPr>
          <w:rFonts w:eastAsia="Times New Roman"/>
          <w:shadow/>
          <w:sz w:val="24"/>
          <w:szCs w:val="24"/>
        </w:rPr>
        <w:tab/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ab/>
        <w:t>B(x) + C(x) – A(x) ;</w:t>
      </w:r>
      <w:r w:rsidRPr="000D28C3">
        <w:rPr>
          <w:rFonts w:eastAsia="Times New Roman"/>
          <w:shadow/>
          <w:sz w:val="24"/>
          <w:szCs w:val="24"/>
        </w:rPr>
        <w:tab/>
        <w:t>C(x) + A(x) – B(x) ;</w:t>
      </w:r>
      <w:r w:rsidRPr="000D28C3">
        <w:rPr>
          <w:rFonts w:eastAsia="Times New Roman"/>
          <w:shadow/>
          <w:sz w:val="24"/>
          <w:szCs w:val="24"/>
        </w:rPr>
        <w:tab/>
        <w:t>A(x) + B(x) –C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các đa thức : </w: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5400" w:dyaOrig="360">
          <v:shape id="_x0000_i1328" type="#_x0000_t75" style="width:270pt;height:18pt" o:ole="">
            <v:imagedata r:id="rId622" o:title=""/>
          </v:shape>
          <o:OLEObject Type="Embed" ProgID="Equation.DSMT4" ShapeID="_x0000_i1328" DrawAspect="Content" ObjectID="_1617287453" r:id="rId623"/>
        </w:objec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32"/>
          <w:sz w:val="24"/>
          <w:szCs w:val="24"/>
        </w:rPr>
        <w:object w:dxaOrig="4760" w:dyaOrig="780">
          <v:shape id="_x0000_i1329" type="#_x0000_t75" style="width:237.75pt;height:39pt" o:ole="">
            <v:imagedata r:id="rId624" o:title=""/>
          </v:shape>
          <o:OLEObject Type="Embed" ProgID="Equation.DSMT4" ShapeID="_x0000_i1329" DrawAspect="Content" ObjectID="_1617287454" r:id="rId625"/>
        </w:object>
      </w:r>
    </w:p>
    <w:p w:rsidR="000D28C3" w:rsidRPr="000D28C3" w:rsidRDefault="000D28C3" w:rsidP="000D28C3">
      <w:pPr>
        <w:ind w:left="513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2"/>
          <w:sz w:val="24"/>
          <w:szCs w:val="24"/>
        </w:rPr>
        <w:object w:dxaOrig="5040" w:dyaOrig="400">
          <v:shape id="_x0000_i1330" type="#_x0000_t75" style="width:252pt;height:20.25pt" o:ole="">
            <v:imagedata r:id="rId626" o:title=""/>
          </v:shape>
          <o:OLEObject Type="Embed" ProgID="Equation.DSMT4" ShapeID="_x0000_i1330" DrawAspect="Content" ObjectID="_1617287455" r:id="rId62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Khai triển, rút gọn và sắp xếp theo lũy thừa giảm dần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bậc ; hệ số cao nhất ; hệ số tự do của từng đa thức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k(x) = f(x) + g(x). Tìm bậc ; hệ số cao nhất ; hệ số tự do của k(x)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83" style="position:absolute;margin-left:148.2pt;margin-top:14.8pt;width:173.85pt;height:27pt;z-index:-251581440" filled="f" strokeweight="3pt">
            <v:stroke linestyle="thinThin"/>
            <v:textbox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 w:rsidRPr="00FE1D02">
                    <w:rPr>
                      <w:b/>
                      <w:shadow/>
                      <w:sz w:val="24"/>
                      <w:szCs w:val="24"/>
                    </w:rPr>
                    <w:t>NGHIỆM CỦA ĐA THỨ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nghiệm của đa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E00460">
          <w:type w:val="continuous"/>
          <w:pgSz w:w="11909" w:h="16834" w:code="9"/>
          <w:pgMar w:top="720" w:right="1152" w:bottom="360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859" w:dyaOrig="340">
          <v:shape id="_x0000_i1331" type="#_x0000_t75" style="width:42.75pt;height:17.25pt" o:ole="">
            <v:imagedata r:id="rId628" o:title=""/>
          </v:shape>
          <o:OLEObject Type="Embed" ProgID="Equation.DSMT4" ShapeID="_x0000_i1331" DrawAspect="Content" ObjectID="_1617287456" r:id="rId629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999" w:dyaOrig="340">
          <v:shape id="_x0000_i1332" type="#_x0000_t75" style="width:50.25pt;height:17.25pt" o:ole="">
            <v:imagedata r:id="rId630" o:title=""/>
          </v:shape>
          <o:OLEObject Type="Embed" ProgID="Equation.DSMT4" ShapeID="_x0000_i1332" DrawAspect="Content" ObjectID="_1617287457" r:id="rId63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680" w:dyaOrig="340">
          <v:shape id="_x0000_i1333" type="#_x0000_t75" style="width:33.75pt;height:17.25pt" o:ole="">
            <v:imagedata r:id="rId632" o:title=""/>
          </v:shape>
          <o:OLEObject Type="Embed" ProgID="Equation.DSMT4" ShapeID="_x0000_i1333" DrawAspect="Content" ObjectID="_1617287458" r:id="rId633"/>
        </w:obje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680" w:dyaOrig="340">
          <v:shape id="_x0000_i1334" type="#_x0000_t75" style="width:33.75pt;height:17.25pt" o:ole="">
            <v:imagedata r:id="rId634" o:title=""/>
          </v:shape>
          <o:OLEObject Type="Embed" ProgID="Equation.DSMT4" ShapeID="_x0000_i1334" DrawAspect="Content" ObjectID="_1617287459" r:id="rId635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10"/>
          <w:sz w:val="24"/>
          <w:szCs w:val="24"/>
        </w:rPr>
        <w:object w:dxaOrig="1600" w:dyaOrig="360">
          <v:shape id="_x0000_i1335" type="#_x0000_t75" style="width:80.25pt;height:18pt" o:ole="">
            <v:imagedata r:id="rId636" o:title=""/>
          </v:shape>
          <o:OLEObject Type="Embed" ProgID="Equation.DSMT4" ShapeID="_x0000_i1335" DrawAspect="Content" ObjectID="_1617287460" r:id="rId637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720" w:dyaOrig="340">
          <v:shape id="_x0000_i1336" type="#_x0000_t75" style="width:36pt;height:17.25pt" o:ole="">
            <v:imagedata r:id="rId638" o:title=""/>
          </v:shape>
          <o:OLEObject Type="Embed" ProgID="Equation.DSMT4" ShapeID="_x0000_i1336" DrawAspect="Content" ObjectID="_1617287461" r:id="rId639"/>
        </w:obje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8"/>
          <w:sz w:val="24"/>
          <w:szCs w:val="24"/>
        </w:rPr>
        <w:object w:dxaOrig="920" w:dyaOrig="400">
          <v:shape id="_x0000_i1337" type="#_x0000_t75" style="width:45.75pt;height:20.25pt" o:ole="">
            <v:imagedata r:id="rId640" o:title=""/>
          </v:shape>
          <o:OLEObject Type="Embed" ProgID="Equation.DSMT4" ShapeID="_x0000_i1337" DrawAspect="Content" ObjectID="_1617287462" r:id="rId641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880" w:dyaOrig="340">
          <v:shape id="_x0000_i1338" type="#_x0000_t75" style="width:44.25pt;height:17.25pt" o:ole="">
            <v:imagedata r:id="rId642" o:title=""/>
          </v:shape>
          <o:OLEObject Type="Embed" ProgID="Equation.DSMT4" ShapeID="_x0000_i1338" DrawAspect="Content" ObjectID="_1617287463" r:id="rId643"/>
        </w:objec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6"/>
          <w:sz w:val="24"/>
          <w:szCs w:val="24"/>
        </w:rPr>
        <w:object w:dxaOrig="1260" w:dyaOrig="340">
          <v:shape id="_x0000_i1339" type="#_x0000_t75" style="width:63pt;height:17.25pt" o:ole="">
            <v:imagedata r:id="rId644" o:title=""/>
          </v:shape>
          <o:OLEObject Type="Embed" ProgID="Equation.DSMT4" ShapeID="_x0000_i1339" DrawAspect="Content" ObjectID="_1617287464" r:id="rId645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  <w:sectPr w:rsidR="000D28C3" w:rsidRPr="000D28C3" w:rsidSect="0043673A">
          <w:type w:val="continuous"/>
          <w:pgSz w:w="11909" w:h="16834" w:code="9"/>
          <w:pgMar w:top="1152" w:right="1152" w:bottom="1152" w:left="1152" w:header="576" w:footer="576" w:gutter="0"/>
          <w:cols w:num="3" w:space="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o đa thức 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5x + 6. CMR : x = 2 ; x = 3 là nghiệm của f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a thức f(x) = a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+ b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cx + d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Biết rằng : a + b + c + d = 0 . </w:t>
      </w:r>
      <w:r w:rsidRPr="000D28C3">
        <w:rPr>
          <w:rFonts w:eastAsia="Times New Roman"/>
          <w:shadow/>
          <w:sz w:val="24"/>
          <w:szCs w:val="24"/>
        </w:rPr>
        <w:tab/>
        <w:t>CMR : 1 là nghiệm của f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Biết rằng : a + c = b + d .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CMR : -1 là nghiệm của f(x)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u gọn rồi tìm nghiệm của đa thức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f(x) = x(1 – 2x) + (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 + 4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(x) = x(x – 5) – x(x + 2) + 7x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(x) = x(x – 2) + 1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Xác định hệ số m để đa thức sau nhận 1 làm nghiệm của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m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 + 8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7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mx – 1 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5</w:t>
      </w:r>
      <w:r w:rsidRPr="000D28C3">
        <w:rPr>
          <w:rFonts w:eastAsia="Times New Roman"/>
          <w:shadow/>
          <w:sz w:val="24"/>
          <w:szCs w:val="24"/>
        </w:rPr>
        <w:t xml:space="preserve">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m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  <w:sectPr w:rsidR="000D28C3" w:rsidRPr="000D28C3" w:rsidSect="00646B85">
          <w:type w:val="continuous"/>
          <w:pgSz w:w="11909" w:h="16834" w:code="9"/>
          <w:pgMar w:top="1152" w:right="1152" w:bottom="1152" w:left="1152" w:header="576" w:footer="576" w:gutter="0"/>
          <w:cols w:num="3" w:space="0"/>
          <w:docGrid w:linePitch="360"/>
        </w:sectPr>
      </w:pP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o đa thức 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mx + 2. xác định m để f(x) có nghiệm là x = -2</w: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các đa thức  : f(x) = 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x</w:t>
      </w:r>
      <w:r w:rsidRPr="000D28C3">
        <w:rPr>
          <w:rFonts w:eastAsia="Times New Roman"/>
          <w:shadow/>
          <w:sz w:val="24"/>
          <w:szCs w:val="24"/>
          <w:vertAlign w:val="superscript"/>
        </w:rPr>
        <w:t>3</w:t>
      </w:r>
      <w:r w:rsidRPr="000D28C3">
        <w:rPr>
          <w:rFonts w:eastAsia="Times New Roman"/>
          <w:shadow/>
          <w:sz w:val="24"/>
          <w:szCs w:val="24"/>
        </w:rPr>
        <w:t xml:space="preserve"> – 3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 – 9 ; g(x) = -x</w:t>
      </w:r>
      <w:r w:rsidRPr="000D28C3">
        <w:rPr>
          <w:rFonts w:eastAsia="Times New Roman"/>
          <w:shadow/>
          <w:sz w:val="24"/>
          <w:szCs w:val="24"/>
          <w:vertAlign w:val="superscript"/>
        </w:rPr>
        <w:t>4</w:t>
      </w:r>
      <w:r w:rsidRPr="000D28C3">
        <w:rPr>
          <w:rFonts w:eastAsia="Times New Roman"/>
          <w:shadow/>
          <w:sz w:val="24"/>
          <w:szCs w:val="24"/>
        </w:rPr>
        <w:t xml:space="preserve"> + 2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– x + 8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đa thức h(x) = f(x) + g(x). Tìm bậc và tìm nghiệm của đa thức h(x)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đa thức k(x) sao cho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020" w:dyaOrig="700">
          <v:shape id="_x0000_i1340" type="#_x0000_t75" style="width:101.25pt;height:35.25pt" o:ole="">
            <v:imagedata r:id="rId646" o:title=""/>
          </v:shape>
          <o:OLEObject Type="Embed" ProgID="Equation.DSMT4" ShapeID="_x0000_i1340" DrawAspect="Content" ObjectID="_1617287465" r:id="rId647"/>
        </w:object>
      </w:r>
    </w:p>
    <w:p w:rsidR="000D28C3" w:rsidRPr="000D28C3" w:rsidRDefault="000D28C3" w:rsidP="00751072">
      <w:pPr>
        <w:numPr>
          <w:ilvl w:val="0"/>
          <w:numId w:val="5"/>
        </w:numPr>
        <w:tabs>
          <w:tab w:val="clear" w:pos="702"/>
        </w:tabs>
        <w:spacing w:after="0" w:line="240" w:lineRule="auto"/>
        <w:ind w:left="513" w:hanging="53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: các đa thức sau không có nghiệm :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x + 1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 + 3</w:t>
      </w:r>
    </w:p>
    <w:p w:rsidR="000D28C3" w:rsidRPr="000D28C3" w:rsidRDefault="000D28C3" w:rsidP="00751072">
      <w:pPr>
        <w:numPr>
          <w:ilvl w:val="1"/>
          <w:numId w:val="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–x</w:t>
      </w:r>
      <w:r w:rsidRPr="000D28C3">
        <w:rPr>
          <w:rFonts w:eastAsia="Times New Roman"/>
          <w:shadow/>
          <w:sz w:val="24"/>
          <w:szCs w:val="24"/>
          <w:vertAlign w:val="superscript"/>
        </w:rPr>
        <w:t>2</w:t>
      </w:r>
      <w:r w:rsidRPr="000D28C3">
        <w:rPr>
          <w:rFonts w:eastAsia="Times New Roman"/>
          <w:shadow/>
          <w:sz w:val="24"/>
          <w:szCs w:val="24"/>
        </w:rPr>
        <w:t xml:space="preserve"> + 2x – 3 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  <w:sectPr w:rsidR="000D28C3" w:rsidRPr="000D28C3" w:rsidSect="008714EA">
          <w:type w:val="continuous"/>
          <w:pgSz w:w="11909" w:h="16834" w:code="9"/>
          <w:pgMar w:top="1152" w:right="1152" w:bottom="1152" w:left="1152" w:header="576" w:footer="576" w:gutter="0"/>
          <w:cols w:num="3" w:space="0"/>
          <w:docGrid w:linePitch="360"/>
        </w:sect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lastRenderedPageBreak/>
        <w:pict>
          <v:shape id="_x0000_s36685" type="#_x0000_t136" style="position:absolute;margin-left:151.05pt;margin-top:-20.5pt;width:222.3pt;height:26.9pt;z-index:251736064" fillcolor="#b2b2b2" strokecolor="#33c" strokeweight="1pt">
            <v:fill opacity=".5"/>
            <v:shadow on="t" color="#99f" offset="3pt"/>
            <v:textpath style="font-family:&quot;VNI-Times&quot;;font-size:20pt;font-weight:bold;v-text-kern:t" trim="t" fitpath="t" string="HÌNH HỌC"/>
          </v:shape>
        </w:pict>
      </w:r>
      <w:r w:rsidRPr="000D28C3">
        <w:rPr>
          <w:rFonts w:eastAsia="Times New Roman"/>
          <w:noProof/>
          <w:lang w:val="en-US"/>
        </w:rPr>
        <w:pict>
          <v:shape id="_x0000_s36686" type="#_x0000_t136" style="position:absolute;margin-left:216.6pt;margin-top:13.65pt;width:78.9pt;height:26.9pt;z-index:251737088" fillcolor="#fc9">
            <v:fill r:id="rId144" o:title="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VNI-Times&quot;;font-size:20pt;font-weight:bold;v-text-kern:t" trim="t" fitpath="t" string="CƠ BẢN"/>
          </v:shape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 và B &gt; C . kẻ đường cao AH. Gọi D, E lần lượt là trung điểm của AH, CH</w:t>
      </w:r>
    </w:p>
    <w:p w:rsidR="000D28C3" w:rsidRPr="000D28C3" w:rsidRDefault="000D28C3" w:rsidP="00751072">
      <w:pPr>
        <w:numPr>
          <w:ilvl w:val="2"/>
          <w:numId w:val="5"/>
        </w:numPr>
        <w:tabs>
          <w:tab w:val="clear" w:pos="23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H &lt; CH và BD &lt; CD &lt; AC</w:t>
      </w:r>
    </w:p>
    <w:p w:rsidR="000D28C3" w:rsidRPr="000D28C3" w:rsidRDefault="000D28C3" w:rsidP="00751072">
      <w:pPr>
        <w:numPr>
          <w:ilvl w:val="2"/>
          <w:numId w:val="5"/>
        </w:numPr>
        <w:tabs>
          <w:tab w:val="clear" w:pos="23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Kẻ đường thẳng Cx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>BC ; Cx và AE cắt nhau tại K. CMR : AH &lt; KE &lt; AC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. Lấy điểm D thuộc cạnh B, điểm E thuộc cạnh AC sao cho BD = CE</w:t>
      </w:r>
    </w:p>
    <w:p w:rsidR="000D28C3" w:rsidRPr="000D28C3" w:rsidRDefault="000D28C3" w:rsidP="00751072">
      <w:pPr>
        <w:numPr>
          <w:ilvl w:val="0"/>
          <w:numId w:val="17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E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CDB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CD</w:t>
      </w:r>
    </w:p>
    <w:p w:rsidR="000D28C3" w:rsidRPr="000D28C3" w:rsidRDefault="000D28C3" w:rsidP="00751072">
      <w:pPr>
        <w:numPr>
          <w:ilvl w:val="0"/>
          <w:numId w:val="17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ọi K là giao điểm của BE và CD 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KC cân</w:t>
      </w:r>
    </w:p>
    <w:p w:rsidR="000D28C3" w:rsidRPr="000D28C3" w:rsidRDefault="000D28C3" w:rsidP="00751072">
      <w:pPr>
        <w:numPr>
          <w:ilvl w:val="0"/>
          <w:numId w:val="17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AK là phân giác của Â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&lt; AC. Đường thẳng kẻ từ trung điểm M của BC vuông góc với phân giác của góc Â cắt AB tại D và AC tại E</w:t>
      </w:r>
    </w:p>
    <w:p w:rsidR="000D28C3" w:rsidRPr="000D28C3" w:rsidRDefault="000D28C3" w:rsidP="00751072">
      <w:pPr>
        <w:numPr>
          <w:ilvl w:val="0"/>
          <w:numId w:val="18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DE cân</w:t>
      </w:r>
    </w:p>
    <w:p w:rsidR="000D28C3" w:rsidRPr="000D28C3" w:rsidRDefault="000D28C3" w:rsidP="00751072">
      <w:pPr>
        <w:numPr>
          <w:ilvl w:val="0"/>
          <w:numId w:val="18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ường thẳng qua B song song với AC cắt DE tại K. CMR : BD = BK = EC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 có B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kẻ đường phân giác BD . Đường thẳng qua A vuông góc với BD tại H cắt BC tại E</w:t>
      </w:r>
    </w:p>
    <w:p w:rsidR="000D28C3" w:rsidRPr="000D28C3" w:rsidRDefault="000D28C3" w:rsidP="00751072">
      <w:pPr>
        <w:numPr>
          <w:ilvl w:val="0"/>
          <w:numId w:val="19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AÊB, suy r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E đều</w:t>
      </w:r>
    </w:p>
    <w:p w:rsidR="000D28C3" w:rsidRPr="000D28C3" w:rsidRDefault="000D28C3" w:rsidP="00751072">
      <w:pPr>
        <w:numPr>
          <w:ilvl w:val="0"/>
          <w:numId w:val="19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H là trung điểm của AE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DE cân</w:t>
      </w:r>
    </w:p>
    <w:p w:rsidR="000D28C3" w:rsidRPr="000D28C3" w:rsidRDefault="000D28C3" w:rsidP="00751072">
      <w:pPr>
        <w:numPr>
          <w:ilvl w:val="0"/>
          <w:numId w:val="19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ường thẳng AB và DE cắt nhau tại F. CMR : D là trực tâm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FC và AE // FC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. Vẽ các đường phân giác BD, CE</w:t>
      </w:r>
    </w:p>
    <w:p w:rsidR="000D28C3" w:rsidRPr="000D28C3" w:rsidRDefault="000D28C3" w:rsidP="00751072">
      <w:pPr>
        <w:numPr>
          <w:ilvl w:val="0"/>
          <w:numId w:val="20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D = CE</w:t>
      </w:r>
    </w:p>
    <w:p w:rsidR="000D28C3" w:rsidRPr="000D28C3" w:rsidRDefault="000D28C3" w:rsidP="00751072">
      <w:pPr>
        <w:numPr>
          <w:ilvl w:val="0"/>
          <w:numId w:val="20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BD cắt CE tại I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IC cân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I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ID</w:t>
      </w:r>
    </w:p>
    <w:p w:rsidR="000D28C3" w:rsidRPr="000D28C3" w:rsidRDefault="000D28C3" w:rsidP="00751072">
      <w:pPr>
        <w:numPr>
          <w:ilvl w:val="0"/>
          <w:numId w:val="20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I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ED và ED // BC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, các trung tuyến BM, CN cắt nhau ở G.</w:t>
      </w:r>
    </w:p>
    <w:p w:rsidR="000D28C3" w:rsidRPr="000D28C3" w:rsidRDefault="000D28C3" w:rsidP="00751072">
      <w:pPr>
        <w:numPr>
          <w:ilvl w:val="0"/>
          <w:numId w:val="21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M = CN và AG là tia phân giác của Â</w:t>
      </w:r>
    </w:p>
    <w:p w:rsidR="000D28C3" w:rsidRPr="000D28C3" w:rsidRDefault="000D28C3" w:rsidP="00751072">
      <w:pPr>
        <w:numPr>
          <w:ilvl w:val="0"/>
          <w:numId w:val="21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ọi I là trung điểm của AG và K là trung điểm CG. CMR : BM, CI, AK đồng qui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. Kẻ trung tuyến AM</w:t>
      </w:r>
    </w:p>
    <w:p w:rsidR="000D28C3" w:rsidRPr="000D28C3" w:rsidRDefault="000D28C3" w:rsidP="00751072">
      <w:pPr>
        <w:numPr>
          <w:ilvl w:val="0"/>
          <w:numId w:val="22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M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</w:t>
      </w:r>
    </w:p>
    <w:p w:rsidR="000D28C3" w:rsidRPr="000D28C3" w:rsidRDefault="000D28C3" w:rsidP="00751072">
      <w:pPr>
        <w:numPr>
          <w:ilvl w:val="0"/>
          <w:numId w:val="22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ường thẳng qua B và vuông góc với AB cắt AM tại D. Trên tia AM lấy điểm E sao cho M là trung điểm của DE. CMR : CE // BD</w:t>
      </w:r>
    </w:p>
    <w:p w:rsidR="000D28C3" w:rsidRPr="000D28C3" w:rsidRDefault="000D28C3" w:rsidP="00751072">
      <w:pPr>
        <w:numPr>
          <w:ilvl w:val="0"/>
          <w:numId w:val="22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C là tia phân giác của  góc DBE</w:t>
      </w:r>
    </w:p>
    <w:p w:rsidR="000D28C3" w:rsidRPr="000D28C3" w:rsidRDefault="000D28C3" w:rsidP="00751072">
      <w:pPr>
        <w:numPr>
          <w:ilvl w:val="0"/>
          <w:numId w:val="22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BE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đường trung tuyến BO. Trên tia BO lấy điểm D sao cho O là trung điểm của BD. Gọi M là trung điểm của BC. Đường thẳng DM cắt AC tại I và cắt AB tại E. </w:t>
      </w:r>
    </w:p>
    <w:p w:rsidR="000D28C3" w:rsidRPr="000D28C3" w:rsidRDefault="000D28C3" w:rsidP="00751072">
      <w:pPr>
        <w:numPr>
          <w:ilvl w:val="0"/>
          <w:numId w:val="23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CD // AB</w:t>
      </w:r>
    </w:p>
    <w:p w:rsidR="000D28C3" w:rsidRPr="000D28C3" w:rsidRDefault="000D28C3" w:rsidP="00751072">
      <w:pPr>
        <w:numPr>
          <w:ilvl w:val="0"/>
          <w:numId w:val="23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I là trọng tâm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CD và AC = 6.IO</w:t>
      </w:r>
    </w:p>
    <w:p w:rsidR="000D28C3" w:rsidRPr="000D28C3" w:rsidRDefault="000D28C3" w:rsidP="00751072">
      <w:pPr>
        <w:numPr>
          <w:ilvl w:val="0"/>
          <w:numId w:val="23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E = AB</w:t>
      </w:r>
    </w:p>
    <w:p w:rsidR="000D28C3" w:rsidRPr="000D28C3" w:rsidRDefault="000D28C3" w:rsidP="00751072">
      <w:pPr>
        <w:numPr>
          <w:ilvl w:val="0"/>
          <w:numId w:val="23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BD cắt AM tại K . CMR : C, K và trung điểm của AB thẳng hàng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 . Kẻ trung tuyến AM. Trên tia đối của tia MA lấy điểm D sao cho MD = MA</w:t>
      </w:r>
    </w:p>
    <w:p w:rsidR="000D28C3" w:rsidRPr="000D28C3" w:rsidRDefault="000D28C3" w:rsidP="00751072">
      <w:pPr>
        <w:numPr>
          <w:ilvl w:val="0"/>
          <w:numId w:val="24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A // DC và tính số đo ACD</w:t>
      </w:r>
    </w:p>
    <w:p w:rsidR="000D28C3" w:rsidRPr="000D28C3" w:rsidRDefault="000D28C3" w:rsidP="00751072">
      <w:pPr>
        <w:numPr>
          <w:ilvl w:val="0"/>
          <w:numId w:val="24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DA</w:t>
      </w:r>
    </w:p>
    <w:p w:rsidR="000D28C3" w:rsidRPr="000D28C3" w:rsidRDefault="000D28C3" w:rsidP="00751072">
      <w:pPr>
        <w:numPr>
          <w:ilvl w:val="0"/>
          <w:numId w:val="24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1420" w:dyaOrig="700">
          <v:shape id="_x0000_i1341" type="#_x0000_t75" style="width:71.25pt;height:35.25pt" o:ole="">
            <v:imagedata r:id="rId648" o:title=""/>
          </v:shape>
          <o:OLEObject Type="Embed" ProgID="Equation.DSMT4" ShapeID="_x0000_i1341" DrawAspect="Content" ObjectID="_1617287466" r:id="rId649"/>
        </w:object>
      </w:r>
    </w:p>
    <w:p w:rsidR="000D28C3" w:rsidRPr="000D28C3" w:rsidRDefault="000D28C3" w:rsidP="00751072">
      <w:pPr>
        <w:numPr>
          <w:ilvl w:val="0"/>
          <w:numId w:val="24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AM = 5cm, AB = 6cm, Tính độ dài AC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 có BH, CK là đường cao.</w:t>
      </w:r>
    </w:p>
    <w:p w:rsidR="000D28C3" w:rsidRPr="000D28C3" w:rsidRDefault="000D28C3" w:rsidP="00751072">
      <w:pPr>
        <w:numPr>
          <w:ilvl w:val="0"/>
          <w:numId w:val="2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H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K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K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HB</w:t>
      </w:r>
    </w:p>
    <w:p w:rsidR="000D28C3" w:rsidRPr="000D28C3" w:rsidRDefault="000D28C3" w:rsidP="00751072">
      <w:pPr>
        <w:numPr>
          <w:ilvl w:val="0"/>
          <w:numId w:val="2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ọi I là giao điểm của BH và CK. CMR : AI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 và AI là tia phân giác của Â</w:t>
      </w:r>
    </w:p>
    <w:p w:rsidR="000D28C3" w:rsidRPr="000D28C3" w:rsidRDefault="000D28C3" w:rsidP="00751072">
      <w:pPr>
        <w:numPr>
          <w:ilvl w:val="0"/>
          <w:numId w:val="2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ọi M là trung điểm của BC. CMR : A, I, M thẳng hàng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, AB = 12cm, BC = 15cm. Kẻ đường cao AH. Lấy điểm M trên đoạn HC . Qua M vẽ đường thẳng song song với AC cắt AH tại D</w:t>
      </w:r>
    </w:p>
    <w:p w:rsidR="000D28C3" w:rsidRPr="000D28C3" w:rsidRDefault="000D28C3" w:rsidP="00751072">
      <w:pPr>
        <w:numPr>
          <w:ilvl w:val="0"/>
          <w:numId w:val="26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độ dài AC</w:t>
      </w:r>
    </w:p>
    <w:p w:rsidR="000D28C3" w:rsidRPr="000D28C3" w:rsidRDefault="000D28C3" w:rsidP="00751072">
      <w:pPr>
        <w:numPr>
          <w:ilvl w:val="0"/>
          <w:numId w:val="26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HB &gt; HC</w:t>
      </w:r>
    </w:p>
    <w:p w:rsidR="000D28C3" w:rsidRPr="000D28C3" w:rsidRDefault="000D28C3" w:rsidP="00751072">
      <w:pPr>
        <w:numPr>
          <w:ilvl w:val="0"/>
          <w:numId w:val="26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BD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M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 (AB &gt; BC).Đường trung tuyến của AB cắt BC tại D. I là trung điểm AB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ÂD = ACB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rên tia đối của tia AD lấy điểm E sao cho AE = CD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AD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DE cân và BE &gt; DI 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, vẽ đường cao AH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ÂH = BCA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Đường phân giác AD của góc BÂH ( D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BC ) và đường phân giác của góc ACB cắt nhau tại E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CDE vuông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CD cân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AH và CE cắt nhau tại I. CMR : DI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 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64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Hai phân giác của B và C cắt nhau tại I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BIC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Kẻ đường thẳng qua I // BC cắt AB tại M và AC tại N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MI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NI cân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MN = BM + CN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, kẻ phân giác BD của B, Đường thẳng qua D vuông góc với BC tại H cắt AB tại K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HBD và BD là trung trực của AH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D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KC và AH // KC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AH + KC &lt; 2AC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. Hai đường phân giác của B và C cắt nhau tại I. Gọi H, K, L lần lượt là hình chiếu của I xuống BC, AB, AC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BH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BK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K + CL = BC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AB = 7cm, AC = 9cm, BC = 12cm. Tính AK, AL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45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Hai đường cao AD, BE cắt nhau tại H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C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EB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HEC vuông cân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AH = BC</w:t>
      </w:r>
    </w:p>
    <w:p w:rsidR="000D28C3" w:rsidRPr="000D28C3" w:rsidRDefault="000D28C3" w:rsidP="00751072">
      <w:pPr>
        <w:numPr>
          <w:ilvl w:val="0"/>
          <w:numId w:val="16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oạn thẳng BC . Gọi M là trung điểm của BC và I là trung điểm của BM. Trên đường trung trực của BM ta lấy hai điểm A và D sao cho I là trung điểm của AD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C là tia phân giác của ABD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ọi K là trung điểm của CD. CMR : A, M, k thẳng hàng</w:t>
      </w:r>
    </w:p>
    <w:p w:rsidR="000D28C3" w:rsidRPr="000D28C3" w:rsidRDefault="000D28C3" w:rsidP="00751072">
      <w:pPr>
        <w:numPr>
          <w:ilvl w:val="1"/>
          <w:numId w:val="16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biết BC = 36cm, AI = 12cm. Tính AM, AK </w:t>
      </w:r>
    </w:p>
    <w:p w:rsidR="000D28C3" w:rsidRPr="000D28C3" w:rsidRDefault="000D28C3" w:rsidP="000D28C3">
      <w:pPr>
        <w:ind w:left="360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360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360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36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87" type="#_x0000_t136" style="position:absolute;left:0;text-align:left;margin-left:173.85pt;margin-top:-11.5pt;width:125.4pt;height:26.9pt;z-index:251738112" fillcolor="#fc9">
            <v:fill r:id="rId144" o:title="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VNI-Times&quot;;font-size:20pt;font-weight:bold;v-text-kern:t" trim="t" fitpath="t" string="RÈN LUYỆN"/>
          </v:shape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84" style="position:absolute;margin-left:79.8pt;margin-top:14.1pt;width:327.75pt;height:27pt;z-index:-251577344" filled="f" strokeweight="3pt">
            <v:stroke linestyle="thinThin"/>
            <v:textbox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CÁC TRƯỜNG HỢP BẰNG NHAU CỦA TAM GIÁC</w:t>
                  </w:r>
                </w:p>
              </w:txbxContent>
            </v:textbox>
          </v:rect>
        </w:pict>
      </w:r>
      <w:r w:rsidRPr="000D28C3">
        <w:rPr>
          <w:rFonts w:eastAsia="Times New Roman"/>
          <w:noProof/>
          <w:lang w:val="en-US"/>
        </w:rPr>
        <w:pict>
          <v:shape id="_x0000_s36692" type="#_x0000_t170" style="position:absolute;margin-left:153.35pt;margin-top:-27pt;width:171.55pt;height:26.9pt;z-index:251740160" adj="2158" fillcolor="#520402" strokecolor="#b2b2b2" strokeweight="1pt">
            <v:fill color2="#fc0" focus="100%" type="gradient"/>
            <v:shadow on="t" type="perspective" color="#875b0d" opacity="45875f" origin=",.5" matrix=",,,.5,,-4768371582e-16"/>
            <v:textpath style="font-family:&quot;VNI-Times&quot;;font-size:20pt;font-weight:bold;v-text-kern:t" trim="t" fitpath="t" string="CHƯƠNG 2 : TAM GIÁC"/>
          </v:shape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RƯỜNG HỢP 1 : CẠNH – CẠNH – CẠ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 . Gọi M là trung điểm cảu BC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AB &lt; AC. Vẽ cung tròn tâm B bán kính AC , cung tròn tâm C bán kính AB , hai cung tròn này cắt nhau tại D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CB</w:t>
      </w: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RƯỜNG HỢP 2 : CẠNH – GÓC – CẠ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góc xOy. Trên Ox lấy điểm A, B , trên Oy lấy điểm C, D sao cho OA = OC, OB = OD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A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OC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BC ( BC &gt; AB ) BD là phân giác . E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BC sao cho BE = AB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A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E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, gọi D, E theo thứ tự là trung điểm của AB, AC. Trên tia DE lấy điểm F sao cho: DE = EF. CMR : 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E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FE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BC, gọi D,E lần lượt là trung điểm của AC, AB. Trên tia BD, lấy điểm M sao cho : BM = 2BD. Trên tia CE lấy điểm N sao cho E là trung điểm của CN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EN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BEC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D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CD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BC có B = 2C. Trên tia đối của tia CB lấy K sao choAB = CK. Phân giác của góc B cắt AC tại D, trên tia đối của tia BD lấy điểm E sao cho:AC = BE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CK = ABE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K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E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AD là phân giác , E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AB sao cho AC = AE, F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AC sao cho AB = AF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E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D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F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D</w:t>
      </w: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RƯỜNG HỢP 3 : GÓC – CẠNH - GÓ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 . Phân giác BD. DE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EB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BC. Có D là trung điểm của BC. Trên nửa mặt phẳng bờ BC không chứa điểm A, vẽ Bx // AC cắt AD tại E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D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ED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ên tia đối của tia AC, lấy điểm F: AF = AC. Gọi I là giao điểm của AB &amp; EF.</w:t>
      </w:r>
    </w:p>
    <w:p w:rsidR="000D28C3" w:rsidRPr="000D28C3" w:rsidRDefault="000D28C3" w:rsidP="000D28C3">
      <w:pPr>
        <w:ind w:left="381" w:firstLine="339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: BE =AF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AIF =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BIE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( AB &lt; AC ), tia Ax đi qua trung điểm M của BC. Kẻ BE, CF vuông góc với Ax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EBM = F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E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 CF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( AB &lt; AC ), phân giác AD, đường vuông góc với AD tại D cắt các đường thẳng AB, AC tại E, F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E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F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cân tại A . Qua A kẻ đường thẳng xy ( B,C nằm cùng phía đ/v xy ), 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BD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xy, CE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xy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DÂB = ECA và ABD = EÂC</w:t>
      </w:r>
      <w:r w:rsidRPr="000D28C3">
        <w:rPr>
          <w:rFonts w:eastAsia="Times New Roman"/>
          <w:shadow/>
          <w:sz w:val="24"/>
          <w:szCs w:val="24"/>
        </w:rPr>
        <w:tab/>
        <w:t xml:space="preserve">( </w:t>
      </w:r>
      <w:r w:rsidRPr="000D28C3">
        <w:rPr>
          <w:rFonts w:eastAsia="Times New Roman"/>
          <w:b/>
          <w:i/>
          <w:shadow/>
          <w:sz w:val="24"/>
          <w:szCs w:val="24"/>
        </w:rPr>
        <w:t>Góc cùng phụ</w:t>
      </w:r>
      <w:r w:rsidRPr="000D28C3">
        <w:rPr>
          <w:rFonts w:eastAsia="Times New Roman"/>
          <w:shadow/>
          <w:sz w:val="24"/>
          <w:szCs w:val="24"/>
        </w:rPr>
        <w:t xml:space="preserve">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DB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EA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, phân giác của góc A, B cắt nhau tại I. Vẽ IM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, IN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, IP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IM =AIP và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A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AP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BIM = BIN và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MB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N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N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PC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. E, F là chân đuờng vuông góc kẻ từ B, 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BE = ACF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A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E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F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BE cắt CF tại I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BF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CE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( AB = AC ). E, F là trung điểm của AB, A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E = EB = AF = FC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F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A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E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F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BF cắt CE tại I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B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CF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( AB = AC ). E, F là chân đường phân giác kẻ từ B, 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BE = EBC = ACF = FCB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A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E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F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BE cắt CF tại I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BF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CE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( AB = AC ). E, F là 2 điểm trên AB, AC sao cho AE = A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BF = CE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F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A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E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F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BF cắt CE tại I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B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CF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ỔNG HỢP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 PHÂN GIÁ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ên đường trung trưc d của đoạn thẳng AB lấy điểm C bất kỳ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HA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HBC ( H là giao điểm của AB và (d)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đường thẳng d là đường phân giác của góc AC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. Trên AC lấy điểm D sao cho CD = AB. Các đường trung trực của AC và BD cắt nhau tại O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AB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CD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AO là phân giác của góc A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góx xOy. Lấy các điểm A, B theo thứ tự thuộc Ox, Oy sao cho OA = OB. Vẽ A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y (H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Oy), B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x ( K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Ox ). Gọi M = AH </w:t>
      </w:r>
      <w:r w:rsidRPr="000D28C3">
        <w:rPr>
          <w:rFonts w:eastAsia="Times New Roman"/>
          <w:shadow/>
          <w:sz w:val="24"/>
          <w:szCs w:val="24"/>
        </w:rPr>
        <w:sym w:font="Symbol" w:char="F0C7"/>
      </w:r>
      <w:r w:rsidRPr="000D28C3">
        <w:rPr>
          <w:rFonts w:eastAsia="Times New Roman"/>
          <w:shadow/>
          <w:sz w:val="24"/>
          <w:szCs w:val="24"/>
        </w:rPr>
        <w:t xml:space="preserve"> BK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AH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OBK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( </w:t>
      </w:r>
      <w:r w:rsidRPr="000D28C3">
        <w:rPr>
          <w:rFonts w:eastAsia="Times New Roman"/>
          <w:b/>
          <w:i/>
          <w:shadow/>
          <w:sz w:val="24"/>
          <w:szCs w:val="24"/>
        </w:rPr>
        <w:t>Góc có cạnh tương ứng vuông góc</w:t>
      </w:r>
      <w:r w:rsidRPr="000D28C3">
        <w:rPr>
          <w:rFonts w:eastAsia="Times New Roman"/>
          <w:shadow/>
          <w:sz w:val="24"/>
          <w:szCs w:val="24"/>
        </w:rPr>
        <w:t xml:space="preserve">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OM là tia phân giác của góc xOy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Oz là tia phân giác của góc xOy. M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Oz, Vẽ M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x, M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y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HO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KO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ọi E = MK </w:t>
      </w:r>
      <w:r w:rsidRPr="000D28C3">
        <w:rPr>
          <w:rFonts w:eastAsia="Times New Roman"/>
          <w:shadow/>
          <w:sz w:val="24"/>
          <w:szCs w:val="24"/>
        </w:rPr>
        <w:sym w:font="Symbol" w:char="F0C7"/>
      </w:r>
      <w:r w:rsidRPr="000D28C3">
        <w:rPr>
          <w:rFonts w:eastAsia="Times New Roman"/>
          <w:shadow/>
          <w:sz w:val="24"/>
          <w:szCs w:val="24"/>
        </w:rPr>
        <w:t xml:space="preserve"> Ox, F = MH </w:t>
      </w:r>
      <w:r w:rsidRPr="000D28C3">
        <w:rPr>
          <w:rFonts w:eastAsia="Times New Roman"/>
          <w:shadow/>
          <w:sz w:val="24"/>
          <w:szCs w:val="24"/>
        </w:rPr>
        <w:sym w:font="Symbol" w:char="F0C7"/>
      </w:r>
      <w:r w:rsidRPr="000D28C3">
        <w:rPr>
          <w:rFonts w:eastAsia="Times New Roman"/>
          <w:shadow/>
          <w:sz w:val="24"/>
          <w:szCs w:val="24"/>
        </w:rPr>
        <w:t xml:space="preserve"> Oy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H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KF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góc xOy. Vẽ tia phân giác Ot của góc xOy, trên Ot lấy điểm M. Đường thẳng d qua M và vuông góc với Ot cắt Ox, Oy theo thứ tự tại A, B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A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OB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Lấy điểm C thuộc Ot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CA = OCB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M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M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Oz nằm giữa Ox, Oy. M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Oz, MH // Ox, MK // Oy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HO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KO 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KHO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KH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Qua M vẽ (d) // HK cắt Ox, Oy lần lượt tại E, F. CMR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EH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HK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KF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HK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EH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K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 w:hanging="345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H là trung điểm của OE và K là trung điểm của OF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 TRUNG ĐIỂ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oạn thẳng AB. Qua A, B vẽ ra 2 đường thẳng a, b vuông góc AB. Đường thẳng qua trung điểm O của AB cắt a, b theo thứ tự A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>, B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>. CMR: O là trung điểm A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>B</w:t>
      </w:r>
      <w:r w:rsidRPr="000D28C3">
        <w:rPr>
          <w:rFonts w:eastAsia="Times New Roman"/>
          <w:shadow/>
          <w:sz w:val="24"/>
          <w:szCs w:val="24"/>
          <w:vertAlign w:val="subscript"/>
        </w:rPr>
        <w:t>1</w:t>
      </w:r>
      <w:r w:rsidRPr="000D28C3">
        <w:rPr>
          <w:rFonts w:eastAsia="Times New Roman"/>
          <w:shadow/>
          <w:sz w:val="24"/>
          <w:szCs w:val="24"/>
        </w:rPr>
        <w:t>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oạn thẳng AB có O là trung điểm. Trên 2 nmp đối nhau bờ AB vẽ các tia Ax, By cùng vuông góc với AB. Trên tia Ax lấy điểm C, trên tia By lấy điểm D sao cho  AC = BD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: O là trung điểm C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ên cạnh BC lấy điểm E và trên cạnh AD lấy điểm F sao cho BE = AF. CMR : O là trung điểm EF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oạn thẳng AB.Trên cùng nmp bờ AB vẽ Ax, By sao cho BÂx = 12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, ABy = 60 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>. Trên tia By lấy điểm C và trên tia đối tia Ax lấy điểm D sao cho AD = BC. Gọi O là giao điểm của AC, BD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: O là trung điểm của mỗi đoạn AC, BD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Qua O vẽ đường thẳng cắt AD, BC tại E, E. CMR : O là trung điểm EF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ên AD lấy I, trên BC lấy J sao cho AI = BJ. CMR: O là trung điểm IJ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ọi M, N lần lượt là trung điểm của AD, BC.CMR: O là trung điểm MN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. M,N là trung điểm của AB,AC.Trên tia đối của tia MC lấy E sao cho ME = MC, trên tia đối của tia NB lấy F sao cho NF= NB. CMR: A là trung điểm của EF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4 điểm A, B, C, D sao cho AB // CD và AB = CD. O là giao điểm của AC và BD. CMR: O là trung điểm mỗi đoạn AC và BD.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 TRUNG TRỰ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đường cao AH. M, N là trung điểm AB, AC. Trên tia đối tia MC lấy điểm E sao cho ME = MC,trên tia đối của tia NB lấy F sao cho NF = NB. CMR: HA là đường trung trực của EF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góc xOy. Vẽ tia phân giác Ot của góc xOy, trên Ot lấy điểm M. Đường thẳng d qua M và vuông góc với Ot, cắt Ox, Oy theo thứ tự tại A và B. CMR: Ot là đường trung trực của AB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xÔy. Vẽ cung tròn tâm O, cung này cắt Ox, Oy tại A, B. Vẽ các cung tròn tâm A và B có cùng bán kính cắt nhau tại C. CMR: OC là trung trực của AB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3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>, B = 4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. Trên nmp bờ AB không chứa điểm C lấy điểm D sao cho </w:t>
      </w:r>
    </w:p>
    <w:p w:rsidR="000D28C3" w:rsidRPr="000D28C3" w:rsidRDefault="000D28C3" w:rsidP="000D28C3">
      <w:pPr>
        <w:ind w:left="-18" w:firstLine="36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BC = BD, ABC = ABD. CMR: AB là đường trung trực của CD.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 SONG SONG – BẰNG NHAU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, Vẽ cung tròn tâm A bán kính BC và cung tròn tâm C bán kính BA, chúng cắt nhau tại D. ( D, B nằm khác phía đối với AC). CMR: AD // BC và AB // CD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4 điểm A, B, C, D phân biệt sao cho AB=CD, AD=BC. CMR: AB // CD; AD // BC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. Gọi D,E  theo thứ tự là trung điểm AB, AC. Trên tia DE lấy F sao cho DE=EF. CMR : AD // CF và AD = CF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, M là trung điểm BC. Trên tia AM lấy D sao cho AD = 2AM. CMR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A026B0">
          <w:type w:val="continuous"/>
          <w:pgSz w:w="11909" w:h="16834" w:code="9"/>
          <w:pgMar w:top="720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B // CD  và AB = C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C// BD và AC = B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2C2F12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D là trung điểm AB. Nếu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DE // BC cắt AC tại E. CMR: E là trung điểm của AC và DE = ½ BC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E là trung điểm AC. CMR: DE // BC và DE = ½ BC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 VUÔNG GÓ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2C2F12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. Vẽ BD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, CE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. Trên tia đối của tia BD lấy F sao cho BF =AC. Trên tia đối của tia CE lấy điểm G sao cho CG = AB. CMR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F = AG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AF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G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797171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góc bẹt xOy có tia phân giác Ot.Trên tia Ot lấy 2 điểm A, B(A nằm giữa O, B).Lấy C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Ox sao cho OC = OB, D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Oy sao cho OD = OA. CMR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C = B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AC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D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</w:t>
      </w:r>
      <w:r w:rsidRPr="000D28C3">
        <w:rPr>
          <w:rFonts w:eastAsia="Times New Roman"/>
          <w:b/>
          <w:shadow/>
          <w:sz w:val="24"/>
          <w:szCs w:val="24"/>
        </w:rPr>
        <w:t xml:space="preserve"> góc có cạnh tương ứng vuông góc ngược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. Vẽ đoạn thẳng AD vuông góc và bằng AB ( D, C khác phía đối với AB), vẽ đoạn thẳng AE vuông góc và bằng AC (E, E khác phía đối với AC)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: CD = BE và CD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E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</w:t>
      </w:r>
      <w:r w:rsidRPr="000D28C3">
        <w:rPr>
          <w:rFonts w:eastAsia="Times New Roman"/>
          <w:b/>
          <w:shadow/>
          <w:sz w:val="24"/>
          <w:szCs w:val="24"/>
        </w:rPr>
        <w:t xml:space="preserve"> góc có cạnh tương ứng vuông góc ngược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F là trung điểm của BC. CMR : DE = 2AF và DE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F.</w:t>
      </w:r>
    </w:p>
    <w:p w:rsidR="000D28C3" w:rsidRPr="000D28C3" w:rsidRDefault="000D28C3" w:rsidP="000D28C3">
      <w:pPr>
        <w:ind w:left="381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381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381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88" style="position:absolute;left:0;text-align:left;margin-left:105.45pt;margin-top:-18pt;width:290.7pt;height:27pt;z-index:-251575296" filled="f" strokeweight="3pt">
            <v:stroke linestyle="thinThin"/>
            <v:textbox style="mso-next-textbox:#_x0000_s36688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AM GIÁC CÂN – TAM GIÁC VUÔNG CÂN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ÍNH TOÁ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Tính số đo các góc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, biết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Â = 12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Â = 3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B = 45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3D65A5">
          <w:type w:val="continuous"/>
          <w:pgSz w:w="11909" w:h="16834" w:code="9"/>
          <w:pgMar w:top="1152" w:right="1152" w:bottom="1152" w:left="1152" w:header="576" w:footer="576" w:gutter="0"/>
          <w:cols w:num="4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Lấy các điểm D, E thuộc cạnh BC sao cho BD = BA và CA = CE . Tính số đo của DÂE . Biết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Â = 8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Â = 12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Â = 9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Â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D612D3">
          <w:type w:val="continuous"/>
          <w:pgSz w:w="11909" w:h="16834" w:code="9"/>
          <w:pgMar w:top="1152" w:right="1152" w:bottom="1152" w:left="1152" w:header="576" w:footer="576" w:gutter="0"/>
          <w:cols w:num="4" w:space="720"/>
          <w:docGrid w:linePitch="360"/>
        </w:sect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lastRenderedPageBreak/>
        <w:t>CHỨNG MINH TAM GIÁC CÂN</w:t>
      </w: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sz w:val="24"/>
          <w:szCs w:val="24"/>
        </w:rPr>
        <w:t>SỬ DỤNG 2 CẠNH BẰNG NHAU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Trên cạnh BC lấy điểm M, N sao cho BM = CN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MN câ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Gọi M, N, P lần lượt là trung điểm AB, AC, B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M = MB = AN = NC . Hỏ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MN là tam giác gì ?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PMN câ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(AB &lt; AC) BD là phân giác của góc ABC. Vẽ D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H câ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AH cân tại 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góc xOy, trên tia Ox, Oy lần lượt lấy các điểm A, B sao cho OA = OB. Vẽ A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y , B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x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OÂH = OBK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 t/c góc cùng phụ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OHK câ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K = BH 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H cắt BK tại I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IHK cân </w:t>
      </w:r>
    </w:p>
    <w:p w:rsidR="000D28C3" w:rsidRPr="000D28C3" w:rsidRDefault="000D28C3" w:rsidP="000D28C3">
      <w:pPr>
        <w:rPr>
          <w:rFonts w:eastAsia="Times New Roman"/>
          <w:b/>
          <w:shadow/>
          <w:sz w:val="24"/>
          <w:szCs w:val="24"/>
        </w:rPr>
      </w:pPr>
      <w:r w:rsidRPr="000D28C3">
        <w:rPr>
          <w:rFonts w:eastAsia="Times New Roman"/>
          <w:b/>
          <w:shadow/>
          <w:sz w:val="24"/>
          <w:szCs w:val="24"/>
        </w:rPr>
        <w:t>SỬ DỤNG 2 GÓC BẰNG NHAU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AD là phân giác. Vẽ DE // AB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DE câ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AD là phân giác. Vẽ Cx // AB cắt AD tại E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CE câ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cân tại A có AD là phân giác. Vẽ Bx // AC cắt AD tại E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E câ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E = A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D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DC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 TAM GIÁC VUÔNG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cân tại A. Trên tia đối của tia BA lấy đểm E sao cho BE = B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ính các góc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CE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E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rên tia đối của tia BC lấy điểm F sao cho BF = BC. Tính số đo các góc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E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CEF vuông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, trung tuyến AM. Tr6en tia đối cảu tia AM lấy điểm D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ao cho MA = M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M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M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D vuông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o sánh AM và BC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 t/c trung tuyến bằng nửa cạnh huyền )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cân tại A. Vẽ đường thẳng a qua A sao cho B và C thuộc cùng một nửa mặt phẳng có bờ a. Vẽ BH, CK vuông góc với a. CMR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ÂK = ABH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 góc có cạnh tương ứng vuông góc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AH = CK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HK = BH + CK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, Gọi Ax là tia phân giác của góc ngoài đỉnh A. CMR : Ax //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 có Â = 12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Vẽ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BC đều (A, D cùng thuộc nửa mặt phẳng bờ là BC) CMR : DA là phân giác của góc BD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. các đường trung trực của AB , AC cắt nhau tại O và cắt BC theo thứ tự tại E, F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OB = OC . Hỏ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OBC là tam giác gì ?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AO là tia phân giác của EÂF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, tia phân giác của Â cắt BC tại D. CMR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DB = D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AD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D224EB">
          <w:type w:val="continuous"/>
          <w:pgSz w:w="11909" w:h="16834" w:code="9"/>
          <w:pgMar w:top="1152" w:right="1152" w:bottom="1152" w:left="1152" w:header="576" w:footer="576" w:gutter="0"/>
          <w:cols w:num="3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ho hai góc kề bù xOz và zOy. Vẽ các tia Om, On theo thứ tự là phân giác của xÔz và zÔy. Lấy các điểm A, B thuộc Ox, Oz sao cho OA = OB . AB cắt Om tại I. CMR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Om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AB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I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B // O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D62E17">
          <w:type w:val="continuous"/>
          <w:pgSz w:w="11909" w:h="16834" w:code="9"/>
          <w:pgMar w:top="1152" w:right="1152" w:bottom="1152" w:left="1152" w:header="576" w:footer="576" w:gutter="0"/>
          <w:cols w:num="3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, phân giác AD, trên tia đối của tia AB lấy điểm E sao cho AB = AE. CMR : AD // CE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( AB &lt; AC ), phân giác AD, trên tia đối của tia AB lấy điểm E sao cho AC = AE. CMR : AD // CE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BC = 2AB. Gọi M là trung điểm của BC và D là trung điểm của BM. Trên tia AD láy điểm E sao cho AE = 2A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M cân tại 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D = DE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DB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ED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ME = MC và AME = AM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A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AC và AC = 2A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Hỏ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EC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EC là tam giác gì ?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Lấy các điểm D, E theo thứ tự thuộc AB , AC sao cho AD = AE. 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ọi O là giao điểm của BE và CD. CMR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BE = CD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DE //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C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BD  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D224EB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. Vẽ phía ngoà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ác tam giác vuông cân tại A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D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E . 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A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,  cắt DE tại K. Vẽ DM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H , EN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H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MR : DM = EN và DK = EK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MR : CD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E và CD = BE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D224EB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. Vẽ phía ngoà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ác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D vuông cân tại B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CE vuông cân tại C.</w:t>
      </w:r>
    </w:p>
    <w:p w:rsidR="000D28C3" w:rsidRPr="000D28C3" w:rsidRDefault="000D28C3" w:rsidP="000D28C3">
      <w:pPr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DI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 , E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MR : BI = CK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MR : BC = ID + EK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D224EB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. M là trung điểm BC. 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720" w:dyaOrig="700">
          <v:shape id="_x0000_i1342" type="#_x0000_t75" style="width:135.75pt;height:35.25pt" o:ole="">
            <v:imagedata r:id="rId650" o:title=""/>
          </v:shape>
          <o:OLEObject Type="Embed" ProgID="Equation.DSMT4" ShapeID="_x0000_i1342" DrawAspect="Content" ObjectID="_1617287467" r:id="rId651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Tính chất trung tuyến trong tam giác vuông bằng nửa cạnh huyền )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89" style="position:absolute;margin-left:173.85pt;margin-top:2.8pt;width:133.95pt;height:27pt;z-index:-251574272" filled="f" strokeweight="3pt">
            <v:stroke linestyle="thinThin"/>
            <v:textbox style="mso-next-textbox:#_x0000_s36689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AM GIÁC ĐỀU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 TAM GIÁC ĐỀU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đều. M,N,P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tia đối của tia AC,BA,CB sao cho AM =BN =CP. CMR: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NP đều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đều. D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BC sao cho BC = 3BD. Vẽ DE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, DF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EF đều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3 điểm A, B, C thẳng hàng theo thứ tự đó. Trên cùng 1nmp bờ AB, vẽ các tam giác đều ACD , BCE. Gọi I, K theo thứ tự là trung điểm của AE, BD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IK đều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M, N trung điểm của AB, AC. Kẻ B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 , C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. 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HN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KM đều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 xml:space="preserve">( </w:t>
      </w:r>
      <w:r w:rsidRPr="000D28C3">
        <w:rPr>
          <w:rFonts w:eastAsia="Times New Roman"/>
          <w:shadow/>
          <w:sz w:val="24"/>
          <w:szCs w:val="24"/>
          <w:u w:val="single"/>
        </w:rPr>
        <w:t>gợi ý :</w:t>
      </w:r>
      <w:r w:rsidRPr="000D28C3">
        <w:rPr>
          <w:rFonts w:eastAsia="Times New Roman"/>
          <w:shadow/>
          <w:sz w:val="24"/>
          <w:szCs w:val="24"/>
        </w:rPr>
        <w:t xml:space="preserve"> Sử dụng t/c của trung tuyến trong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vuông )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 có B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1140" w:dyaOrig="700">
          <v:shape id="_x0000_i1343" type="#_x0000_t75" style="width:57pt;height:35.25pt" o:ole="">
            <v:imagedata r:id="rId652" o:title=""/>
          </v:shape>
          <o:OLEObject Type="Embed" ProgID="Equation.DSMT4" ShapeID="_x0000_i1343" DrawAspect="Content" ObjectID="_1617287468" r:id="rId653"/>
        </w:object>
      </w:r>
      <w:r w:rsidRPr="000D28C3">
        <w:rPr>
          <w:rFonts w:eastAsia="Times New Roman"/>
          <w:shadow/>
          <w:sz w:val="24"/>
          <w:szCs w:val="24"/>
        </w:rPr>
        <w:tab/>
        <w:t xml:space="preserve">( </w:t>
      </w:r>
      <w:r w:rsidRPr="000D28C3">
        <w:rPr>
          <w:rFonts w:eastAsia="Times New Roman"/>
          <w:shadow/>
          <w:sz w:val="24"/>
          <w:szCs w:val="24"/>
          <w:u w:val="single"/>
        </w:rPr>
        <w:t>Bổ đề</w:t>
      </w:r>
      <w:r w:rsidRPr="000D28C3">
        <w:rPr>
          <w:rFonts w:eastAsia="Times New Roman"/>
          <w:shadow/>
          <w:sz w:val="24"/>
          <w:szCs w:val="24"/>
        </w:rPr>
        <w:t xml:space="preserve"> : </w:t>
      </w:r>
      <w:r w:rsidRPr="000D28C3">
        <w:rPr>
          <w:rFonts w:eastAsia="Times New Roman"/>
          <w:b/>
          <w:i/>
          <w:shadow/>
          <w:sz w:val="24"/>
          <w:szCs w:val="24"/>
        </w:rPr>
        <w:t xml:space="preserve">t/c nửa </w:t>
      </w:r>
      <w:r w:rsidRPr="000D28C3">
        <w:rPr>
          <w:rFonts w:eastAsia="Times New Roman"/>
          <w:b/>
          <w:i/>
          <w:shadow/>
          <w:sz w:val="24"/>
          <w:szCs w:val="24"/>
        </w:rPr>
        <w:sym w:font="Symbol" w:char="F044"/>
      </w:r>
      <w:r w:rsidRPr="000D28C3">
        <w:rPr>
          <w:rFonts w:eastAsia="Times New Roman"/>
          <w:b/>
          <w:i/>
          <w:shadow/>
          <w:sz w:val="24"/>
          <w:szCs w:val="24"/>
        </w:rPr>
        <w:t>đều</w:t>
      </w:r>
      <w:r w:rsidRPr="000D28C3">
        <w:rPr>
          <w:rFonts w:eastAsia="Times New Roman"/>
          <w:shadow/>
          <w:sz w:val="24"/>
          <w:szCs w:val="24"/>
        </w:rPr>
        <w:t xml:space="preserve">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 có B = 3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1180" w:dyaOrig="700">
          <v:shape id="_x0000_i1344" type="#_x0000_t75" style="width:59.25pt;height:35.25pt" o:ole="">
            <v:imagedata r:id="rId654" o:title=""/>
          </v:shape>
          <o:OLEObject Type="Embed" ProgID="Equation.DSMT4" ShapeID="_x0000_i1344" DrawAspect="Content" ObjectID="_1617287469" r:id="rId655"/>
        </w:object>
      </w:r>
      <w:r w:rsidRPr="000D28C3">
        <w:rPr>
          <w:rFonts w:eastAsia="Times New Roman"/>
          <w:shadow/>
          <w:sz w:val="24"/>
          <w:szCs w:val="24"/>
        </w:rPr>
        <w:tab/>
        <w:t xml:space="preserve">( </w:t>
      </w:r>
      <w:r w:rsidRPr="000D28C3">
        <w:rPr>
          <w:rFonts w:eastAsia="Times New Roman"/>
          <w:shadow/>
          <w:sz w:val="24"/>
          <w:szCs w:val="24"/>
          <w:u w:val="single"/>
        </w:rPr>
        <w:t>Bổ đề</w:t>
      </w:r>
      <w:r w:rsidRPr="000D28C3">
        <w:rPr>
          <w:rFonts w:eastAsia="Times New Roman"/>
          <w:shadow/>
          <w:sz w:val="24"/>
          <w:szCs w:val="24"/>
        </w:rPr>
        <w:t xml:space="preserve"> : </w:t>
      </w:r>
      <w:r w:rsidRPr="000D28C3">
        <w:rPr>
          <w:rFonts w:eastAsia="Times New Roman"/>
          <w:b/>
          <w:i/>
          <w:shadow/>
          <w:sz w:val="24"/>
          <w:szCs w:val="24"/>
        </w:rPr>
        <w:t xml:space="preserve">t/c nửa </w:t>
      </w:r>
      <w:r w:rsidRPr="000D28C3">
        <w:rPr>
          <w:rFonts w:eastAsia="Times New Roman"/>
          <w:b/>
          <w:i/>
          <w:shadow/>
          <w:sz w:val="24"/>
          <w:szCs w:val="24"/>
        </w:rPr>
        <w:sym w:font="Symbol" w:char="F044"/>
      </w:r>
      <w:r w:rsidRPr="000D28C3">
        <w:rPr>
          <w:rFonts w:eastAsia="Times New Roman"/>
          <w:b/>
          <w:i/>
          <w:shadow/>
          <w:sz w:val="24"/>
          <w:szCs w:val="24"/>
        </w:rPr>
        <w:t>đều</w:t>
      </w:r>
      <w:r w:rsidRPr="000D28C3">
        <w:rPr>
          <w:rFonts w:eastAsia="Times New Roman"/>
          <w:shadow/>
          <w:sz w:val="24"/>
          <w:szCs w:val="24"/>
        </w:rPr>
        <w:t xml:space="preserve">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đều . Gọi D, E, F là 3 điểm thuộc AB, BC, CA sao ch AD = BE = C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EF đều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M, N, K thuộc tia đối của tia AB, BC, CA sao cho AM = BN= CK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NK đều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Trên tia đối tia NK lấy I, trên tia đối tia KN lấy H sao cho NI =KH =NK. CMR: MI = MH 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phía ngoà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ác tam giác đều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M 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C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N = 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ọi K là giao điểm của BN, CM. Tính số đo góc MK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ểm C nằm giữa 2 điểm A và E. Trên cùng 1nmp bờ là AE, vẽ các tam giác đều ABC, CD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AD = B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ọi M, P lần lượt là trung điểm của AD, BE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PM đều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90" style="position:absolute;margin-left:116.85pt;margin-top:11.45pt;width:259.35pt;height:27pt;z-index:-251573248" filled="f" strokeweight="3pt">
            <v:stroke linestyle="thinThin"/>
            <v:textbox style="mso-next-textbox:#_x0000_s36690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AM GIÁC VUÔNG – ĐỊNH LÍ PITAGO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ÍNH CẠNH CỦA TAM GIÁ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, biết AC = 4cm, BC = 5cm. Tính độ dài A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, biết AB = 3cm, AC = 4cm. Tính độ dài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cân tại A có AB = 3cm. Tính AC,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cân tại A có AC = 4cm. Tính AB,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cân tại A có BC = 4cm. Tính AC, A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. Tính độ dài AC biết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B = 3cm, BC = 5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= 8cm, BC = 10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B = 1cm, BC = 1,25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AB = 0,8cm, BC = 1cm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DC4B02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. Tính độ dài cạnh BC, biết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B =AC = 2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= 9cm, AC = 12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AB – 12cm, AC = 16cm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553FEA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. A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. Tính chu v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biết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C = 13cm, AH = 12cm, BH = 9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C = 20cm, AH = 12cm, BH = 5cm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  <w:sectPr w:rsidR="000D28C3" w:rsidRPr="000D28C3" w:rsidSect="00435522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lastRenderedPageBreak/>
        <w:t>CHỨNG MINH TAM GIÁC VUÔNG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AB = 25cm, BC = 20cm, AC = 15cm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AB = 12cm, BC = 20cm, AC = 16cm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. Biết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B = 15cm, BC = 20cm, AC = 25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AB = 4cm, BC = </w:t>
      </w:r>
      <w:r w:rsidRPr="000D28C3">
        <w:rPr>
          <w:rFonts w:eastAsia="Times New Roman"/>
          <w:shadow/>
          <w:position w:val="-6"/>
          <w:sz w:val="24"/>
          <w:szCs w:val="24"/>
        </w:rPr>
        <w:object w:dxaOrig="560" w:dyaOrig="380">
          <v:shape id="_x0000_i1345" type="#_x0000_t75" style="width:25.5pt;height:16.5pt" o:ole="">
            <v:imagedata r:id="rId656" o:title=""/>
          </v:shape>
          <o:OLEObject Type="Embed" ProgID="Equation.DSMT4" ShapeID="_x0000_i1345" DrawAspect="Content" ObjectID="_1617287470" r:id="rId657"/>
        </w:object>
      </w:r>
      <w:r w:rsidRPr="000D28C3">
        <w:rPr>
          <w:rFonts w:eastAsia="Times New Roman"/>
          <w:shadow/>
          <w:sz w:val="24"/>
          <w:szCs w:val="24"/>
        </w:rPr>
        <w:t>cm, AC = 4cm</w:t>
      </w: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i/>
          <w:shadow/>
          <w:sz w:val="24"/>
          <w:szCs w:val="24"/>
        </w:rPr>
        <w:sectPr w:rsidR="000D28C3" w:rsidRPr="000D28C3" w:rsidSect="00435522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. M là trung điểm BC. 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720" w:dyaOrig="700">
          <v:shape id="_x0000_i1346" type="#_x0000_t75" style="width:135.75pt;height:35.25pt" o:ole="">
            <v:imagedata r:id="rId650" o:title=""/>
          </v:shape>
          <o:OLEObject Type="Embed" ProgID="Equation.DSMT4" ShapeID="_x0000_i1346" DrawAspect="Content" ObjectID="_1617287471" r:id="rId658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Tính chất trung tuyến trong tam giác vuông bằng nửa cạnh huyền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ên đường trung trực d của đọan thẳng AB lấy điểm C bất kỳ. CMR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A = C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ường thẳng d là phân giác của góc AC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góc xOy. Lấy các điểm A, B theo thứ tự thuộc Ox, Oy sao cho OA = OB. Vẽ A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y, B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Ox. Gọi M là giao điểm của AH, BK. CMR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OH = OK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OM là tia phân giác của góc xOy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CA733C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. Các tia phân giác của góc B và C cắt nhau tại I. Vẽ IM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, IN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, IP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. CMR : IM = IN = IP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91" style="position:absolute;margin-left:76.95pt;margin-top:14.75pt;width:330.6pt;height:27pt;z-index:-251572224" filled="f" strokeweight="3pt">
            <v:stroke linestyle="thinThin"/>
            <v:textbox style="mso-next-textbox:#_x0000_s36691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RƯỜNG HỢP BẰNG NHAU CỦA TAM GIÁC VUÔNG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RƯỜNG HỢP 1 : ( c – g – c ) và ( g – c – c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góc xOy. Trên tia phân giác Ot của góc xOy lấy điểm  A. M là trung điểm OA. Đường thẳng qua M vuông góc với OA cắt Ox, Oy tại B và C. CMR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B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C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M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// Ox ; AC // Oy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góc xOy. M là điểm nằm trong góc xOy. Vẽ điểm A và điểm B sao cho Ox là đường trung trực của MA và Oy là đường trung trực của MB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AP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MP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OQM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OQ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OA = O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. M là trung điểm BC. 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720" w:dyaOrig="700">
          <v:shape id="_x0000_i1347" type="#_x0000_t75" style="width:135.75pt;height:35.25pt" o:ole="">
            <v:imagedata r:id="rId650" o:title=""/>
          </v:shape>
          <o:OLEObject Type="Embed" ProgID="Equation.DSMT4" ShapeID="_x0000_i1347" DrawAspect="Content" ObjectID="_1617287472" r:id="rId659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Tính chất trung tuyến trong tam giác vuông bằng nửa cạnh huyền )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RƯỜNG HỢP 2 : CẠNH HUYỀN – GÓC NHỌ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đều . D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BC sao cho BC = 3BD. Vẽ DE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 ( E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AB ); DF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 ( F </w:t>
      </w:r>
      <w:r w:rsidRPr="000D28C3">
        <w:rPr>
          <w:rFonts w:eastAsia="Times New Roman"/>
          <w:shadow/>
          <w:sz w:val="24"/>
          <w:szCs w:val="24"/>
        </w:rPr>
        <w:sym w:font="Symbol" w:char="F0CE"/>
      </w:r>
      <w:r w:rsidRPr="000D28C3">
        <w:rPr>
          <w:rFonts w:eastAsia="Times New Roman"/>
          <w:shadow/>
          <w:sz w:val="24"/>
          <w:szCs w:val="24"/>
        </w:rPr>
        <w:t xml:space="preserve"> AC ). 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BE = CD  = A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EF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ED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D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EF đều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. Vẽ phía ngoà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ác tam giác vuông cân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D vuông cân tại B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E vuông cân tại C. Vẽ DI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 , E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 . CMR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DI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H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H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K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BI = CK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BC = ID + EK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cân tại A. Vẽ đường thẳng a qua A sao cho B và C thuộc cùng một nửa mặt phẳng có bờ a. Vẽ BH, CK vuông góc với a. Gọi M là trung điểm của BC. CMR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ÂK = ABH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AH = CK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HK = BH + CK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HK vuông câ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 ( AB &gt; AC ) có BD là phân giác. Kẻ D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DHB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A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DAH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AH là những tam giác câ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. Vẽ phía ngoà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ác tam giác vuông cân tại A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D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E. Vẽ A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 đường thẳng AH cắt DE tại K. Vẽ DM và EN vuông góc với AH. CMR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DM = E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DK = EK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6E0E7C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. M là trung điểm BC. 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720" w:dyaOrig="700">
          <v:shape id="_x0000_i1348" type="#_x0000_t75" style="width:135.75pt;height:35.25pt" o:ole="">
            <v:imagedata r:id="rId650" o:title=""/>
          </v:shape>
          <o:OLEObject Type="Embed" ProgID="Equation.DSMT4" ShapeID="_x0000_i1348" DrawAspect="Content" ObjectID="_1617287473" r:id="rId660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Tính chất trung tuyến trong tam giác vuông bằng nửa cạnh huyền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M, N trung điểm của AB, AC. Kẻ B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 , C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. </w:t>
      </w:r>
    </w:p>
    <w:p w:rsidR="000D28C3" w:rsidRPr="000D28C3" w:rsidRDefault="000D28C3" w:rsidP="000D28C3">
      <w:pPr>
        <w:ind w:firstLine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HN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KM đều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693" type="#_x0000_t170" style="position:absolute;margin-left:-5.7pt;margin-top:-36.55pt;width:530.1pt;height:63pt;z-index:251745280" adj="2158" fillcolor="#520402" strokecolor="#b2b2b2" strokeweight="1pt">
            <v:fill color2="#fc0" focus="100%" type="gradient"/>
            <v:shadow on="t" type="perspective" color="#875b0d" opacity="45875f" origin=",.5" matrix=",,,.5,,-4768371582e-16"/>
            <v:textpath style="font-family:&quot;VNI-Times&quot;;font-size:20pt;font-weight:bold;v-text-kern:t" trim="t" fitpath="t" string="CHƯƠNG 3 : QUAN HỆ GIỮA CÁC YẾU TỐ TRONG TAM GIÁC CÁC ĐƯỜNG ĐỒNG QUY CỦA TAM GIÁC"/>
          </v:shape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94" style="position:absolute;margin-left:51.3pt;margin-top:14.8pt;width:401.85pt;height:27pt;z-index:-251570176" filled="f" strokeweight="3pt">
            <v:stroke linestyle="thinThin"/>
            <v:textbox style="mso-next-textbox:#_x0000_s36694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QUAN HỆ GIỮA GÓC VÀ CẠNH ĐỐI DIỆN CỦA MỘT TAM GIÁ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SỬ DỤNG TÍNH CHẤT VỀ MỐI QUAN HỆ GIỮA GÓC VÀ CẠNH ĐỐI DIỆ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&gt; AC. Hãy so sánh hai góc B và 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B &lt; C . Hãy so sánh AB và A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So sánh các góc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biết AB = 6cm, BC = 4cm, AC = 8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So sánh các cạnh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biết Â = 10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, B = 4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8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, B= 4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So sánh các cạnh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ên tia đối của tia AB lấy điểm D sao cho AD = AC. Trên tia đối của tia BA lấy điểm E sao cho BE = BC. So sánh độ dài các đoạn CD, CB, CE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. Lấy điểm D trên cạnh AC. So sánh độ dài của BC và B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 AB &lt; A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Gọi M là trung điểm của BC. So sánh BÂM và CÂ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ia phân giác của Â cắt BC tại D. So sánh BD và C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So sánh các góc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, biết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B = 3cm, BC = 4cm, CA = 5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= 8cm, BC = 6cm, CA = 4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AB = 11cm, BC = 4cm, AC = 8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= AC = 11cm, BC = 15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926B39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So sánh các cạnh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, biết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B = 9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, C = 45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 = 8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, Â = 2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926B39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85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, B = 4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So sánh các cạnh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rên tia đối của tia AB lấy điểm D sao cho AD = AC. Trên tia đối của tia BA lấy điểm E sao cho BE = BC. So sánh độ dài các đoạn CD, CB, CE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góc B tù. Lấy điểm D trên cạnh BC. CMR : AB &lt; AD &lt; A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M, N trung điểm của AB, AC. Kẻ B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 , C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HN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KM đều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B. Tia phân giác của Â cắt BC tại D. So sánh BD, C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. Tia phân giác của B cắt AC tại D. So sánh độ dài AB, BC, biết rằng BDC tù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695" style="position:absolute;margin-left:65.55pt;margin-top:13.2pt;width:359.1pt;height:45pt;z-index:-251569152" filled="f" strokeweight="3pt">
            <v:stroke linestyle="thinThin"/>
            <v:textbox style="mso-next-textbox:#_x0000_s36695">
              <w:txbxContent>
                <w:p w:rsidR="000D28C3" w:rsidRDefault="000D28C3" w:rsidP="000D28C3">
                  <w:pPr>
                    <w:jc w:val="center"/>
                    <w:rPr>
                      <w:b/>
                      <w:shadow/>
                      <w:sz w:val="24"/>
                      <w:szCs w:val="24"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QUAN HỆ GIỮA ĐƯỜNG VUÔNG GÓC VÀ ĐƯỜNG XIÊN</w:t>
                  </w:r>
                </w:p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ĐƯỜNG XIÊN VÀ HÌNH CHIẾU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= AC = 5cm, BC = 8cm. Tính khoảng cách từ A đến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 có AB = 6cm, BC = 10cm. Gọi H là hình chiếu của A lên BC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CMR : HC &gt; H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= AC = 10cm, BC = 12cm. Tính khoảng cách từ A đến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. Trên AB lấy điểm M, trên AC lấy điểm N. CMR : MN &lt;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 . M là trung điểm AC. Gọi E, F theo thứ tự là chân đường vuông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óc kẻ từ A và C đến BM 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So sánh : AC với tổng AE + CF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1980" w:dyaOrig="700">
          <v:shape id="_x0000_i1349" type="#_x0000_t75" style="width:99pt;height:35.25pt" o:ole="">
            <v:imagedata r:id="rId661" o:title=""/>
          </v:shape>
          <o:OLEObject Type="Embed" ProgID="Equation.DSMT4" ShapeID="_x0000_i1349" DrawAspect="Content" ObjectID="_1617287474" r:id="rId662"/>
        </w:objec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Trên BC lấy các điểm D, E sao cho BÂD = DÂE = EÂ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o sánh AB và AE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 hình chiếu – đuờng xiên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o sánh BD và DE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 góc – cạnh đối diện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. tính khoảng cách từ A đến BC , biết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=AC = 5cm, BC = 6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= 15cm, AC = 20cm, BC = 25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BD, CE là đường cao. CMR : AB + AC &gt; BD + CE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đều có cạnh bằng a. Tính khoảng cách từ đỉnh đến cạnh đối diệ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group id="_x0000_s36696" style="position:absolute;left:0;text-align:left;margin-left:51.3pt;margin-top:13.9pt;width:259.35pt;height:85.8pt;z-index:251748352" coordorigin="2178,3852" coordsize="5187,1716">
            <v:group id="_x0000_s36697" style="position:absolute;left:2520;top:4146;width:4205;height:904" coordorigin="2520,4146" coordsize="4205,904">
              <v:shape id="_x0000_s36698" style="position:absolute;left:2548;top:4170;width:542;height:88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542,880" path="m,l542,880e" filled="f">
                <v:path arrowok="t"/>
              </v:shape>
              <v:shape id="_x0000_s36699" style="position:absolute;left:2525;top:4147;width:1360;height:86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360,861" path="m,l1360,861e" filled="f">
                <v:path arrowok="t"/>
              </v:shape>
              <v:shape id="_x0000_s36700" style="position:absolute;left:2520;top:4147;width:2433;height:84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433,846" path="m,l2433,846e" filled="f">
                <v:path arrowok="t"/>
              </v:shape>
              <v:shape id="_x0000_s36701" style="position:absolute;left:2532;top:4146;width:4185;height:831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4185,831" path="m,l4185,831e" filled="f">
                <v:path arrowok="t"/>
              </v:shape>
              <v:shape id="_x0000_s36702" style="position:absolute;left:3078;top:4985;width:3647;height:39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647,39" path="m,39l3647,e" filled="f">
                <v:path arrowok="t"/>
              </v:shape>
            </v:group>
            <v:shape id="_x0000_s36703" type="#_x0000_t202" style="position:absolute;left:2178;top:3852;width:570;height:540" filled="f" stroked="f">
              <v:textbox>
                <w:txbxContent>
                  <w:p w:rsidR="000D28C3" w:rsidRPr="007C22B5" w:rsidRDefault="000D28C3" w:rsidP="000D28C3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36704" type="#_x0000_t202" style="position:absolute;left:2861;top:5014;width:570;height:540" filled="f" stroked="f">
              <v:textbox>
                <w:txbxContent>
                  <w:p w:rsidR="000D28C3" w:rsidRPr="007C22B5" w:rsidRDefault="000D28C3" w:rsidP="000D28C3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36705" type="#_x0000_t202" style="position:absolute;left:3774;top:5002;width:570;height:540" filled="f" stroked="f">
              <v:textbox>
                <w:txbxContent>
                  <w:p w:rsidR="000D28C3" w:rsidRPr="007C22B5" w:rsidRDefault="000D28C3" w:rsidP="000D28C3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_x0000_s36706" type="#_x0000_t202" style="position:absolute;left:4914;top:5014;width:570;height:540" filled="f" stroked="f">
              <v:textbox>
                <w:txbxContent>
                  <w:p w:rsidR="000D28C3" w:rsidRPr="007C22B5" w:rsidRDefault="000D28C3" w:rsidP="000D28C3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_x0000_s36707" type="#_x0000_t202" style="position:absolute;left:6795;top:5028;width:570;height:540" filled="f" stroked="f">
              <v:textbox>
                <w:txbxContent>
                  <w:p w:rsidR="000D28C3" w:rsidRPr="007C22B5" w:rsidRDefault="000D28C3" w:rsidP="000D28C3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</v:group>
        </w:pict>
      </w:r>
      <w:r w:rsidRPr="000D28C3">
        <w:rPr>
          <w:rFonts w:eastAsia="Times New Roman"/>
          <w:shadow/>
          <w:sz w:val="24"/>
          <w:szCs w:val="24"/>
        </w:rPr>
        <w:t>Cho hình vẽ sau . So sánh AB, AC, AD, AE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 có AB = 5cm, BC = 6cm. Tính khoảng cách từ A đến BC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C. Trên AB lấy điểm M, trên AC lấy điểm N. CMR : MN &lt;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&gt; B. Trên AB lấy điểm M, trên AC lấy điểm N. CMR : MN &lt;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. Trên AC lấy điểm M. Gọi E, F lần lượt là chân đường vuông góc kẻ từ A, C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ến BM. So sánh : AC với tổng AE + CF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Â tù. Gọi M là trung điểm AC. Gọi E, F theo thứ tự là chân đường vuông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óc kẻ từ A, C đến BM. 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079" w:dyaOrig="700">
          <v:shape id="_x0000_i1350" type="#_x0000_t75" style="width:100.5pt;height:34.5pt" o:ole="">
            <v:imagedata r:id="rId663" o:title=""/>
          </v:shape>
          <o:OLEObject Type="Embed" ProgID="Equation.DSMT4" ShapeID="_x0000_i1350" DrawAspect="Content" ObjectID="_1617287475" r:id="rId664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708" style="position:absolute;margin-left:94.05pt;margin-top:1.3pt;width:302.1pt;height:45pt;z-index:-251567104" filled="f" strokeweight="3pt">
            <v:stroke linestyle="thinThin"/>
            <v:textbox style="mso-next-textbox:#_x0000_s36708">
              <w:txbxContent>
                <w:p w:rsidR="000D28C3" w:rsidRDefault="000D28C3" w:rsidP="000D28C3">
                  <w:pPr>
                    <w:jc w:val="center"/>
                    <w:rPr>
                      <w:b/>
                      <w:shadow/>
                      <w:sz w:val="24"/>
                      <w:szCs w:val="24"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QUAN HỆ GIỮA BA CẠNH CỦA TAM GIÁC</w:t>
                  </w:r>
                </w:p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BẤT ĐẲNG THỨC TAM GIÁ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Dựa vào bất đẳng thức tam giác , kiểm tra xem bộ ba nào trong các bộ ba đọan thẳng có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ộ dài sau đây là độ dài ba cạnh của tam giác và hãy dựng tam giác đó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033B00">
          <w:type w:val="continuous"/>
          <w:pgSz w:w="11909" w:h="16834" w:code="9"/>
          <w:pgMar w:top="900" w:right="1152" w:bottom="540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2cm, 4cm, 7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2cm, 6cm, 4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3cm, 4cm, 5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1,2cm ; 2,2cm ; 1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2c, ; 3cm ; 6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10cm ; 12cm ; 5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925D58">
          <w:type w:val="continuous"/>
          <w:pgSz w:w="11909" w:h="16834" w:code="9"/>
          <w:pgMar w:top="1152" w:right="1152" w:bottom="1152" w:left="1152" w:header="576" w:footer="576" w:gutter="0"/>
          <w:cols w:num="3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= 3cm, AC = 1cm. Hãy tìm độ dài BC, biết độ dài này là số nguyê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ìm chu vi của tam giác cân biết độ dài hai cạnh của nó là 3,5cm ; 7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 là điểm nằm trong tam giác. BM cắt AC tại I. CMR : MA + MB &lt; IA + IB &lt; CA + C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à M là điểm nằm giữa B, C. CMR : MA nhỏ hơn nửa chu v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à M là trung điểm BC. CMR :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180" w:dyaOrig="700">
          <v:shape id="_x0000_i1351" type="#_x0000_t75" style="width:108.75pt;height:35.25pt" o:ole="">
            <v:imagedata r:id="rId665" o:title=""/>
          </v:shape>
          <o:OLEObject Type="Embed" ProgID="Equation.DSMT4" ShapeID="_x0000_i1351" DrawAspect="Content" ObjectID="_1617287476" r:id="rId666"/>
        </w:objec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Dựa vào bất đẳng thức trong tam giác, kiểm tra xem bộ ba nào trong các bộ ba đọan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hẳng sau đây là ba cạnh của tam giá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3cm, 4cm, 8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5cm, 8cm, 2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6cm, 8cm, 9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2C1D40">
          <w:type w:val="continuous"/>
          <w:pgSz w:w="11909" w:h="16834" w:code="9"/>
          <w:pgMar w:top="1152" w:right="1152" w:bottom="1152" w:left="1152" w:header="576" w:footer="576" w:gutter="0"/>
          <w:cols w:num="3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ìm chu vi của tam giác cân ABC. Biết độ dài hai cạnh của nó là 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98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4cm, 9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4cm, 6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2C1D40">
          <w:type w:val="continuous"/>
          <w:pgSz w:w="11909" w:h="16834" w:code="9"/>
          <w:pgMar w:top="1152" w:right="1152" w:bottom="1152" w:left="1152" w:header="576" w:footer="576" w:gutter="0"/>
          <w:cols w:num="3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= 1cm, AC = 6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tìm độ dài BC, biết độ dài này là số nguyê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Lấy D nằm giữa B và C. CMR : AD &lt; 6,5c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= 7cm, AC = 2cm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Hãy tìm độ dài BC, biết độ dài này là số nguyên lẻ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M là điểm nằm trong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. CMR : MA + MB + MC &gt; 8cm</w:t>
      </w:r>
    </w:p>
    <w:p w:rsidR="000D28C3" w:rsidRPr="000D28C3" w:rsidRDefault="000D28C3" w:rsidP="000D28C3">
      <w:pPr>
        <w:ind w:left="381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709" style="position:absolute;margin-left:114pt;margin-top:6.35pt;width:262.2pt;height:27pt;z-index:-251566080" filled="f" strokeweight="3pt">
            <v:stroke linestyle="thinThin"/>
            <v:textbox style="mso-next-textbox:#_x0000_s36709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 xml:space="preserve">TÍNH CHẤT BA ĐƯỜNG TRUNG TUYẾN 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ÍNH TOÁ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cân tại A, có AB = 3cm, AC =4cm. Tính độ dài của trung tuyến A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cân tại A, có AB = 6cm, AC = 8cm. M, N, P là trung điểm của BC,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C, AB. . Gọi G là giao điểm của AM, BN, CP . Tính BG, CG, AG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 có AB = AC = 5cm, BC = 8cm. AM là trung tuyế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AM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A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3E7F0B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 có AB = AC = 10cm, BC = 12cm. AM là trung tuyế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AM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A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  <w:sectPr w:rsidR="000D28C3" w:rsidRPr="000D28C3" w:rsidSect="003E7F0B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, có AB = 12cm, AC = 16cm. M, N, P là trung điểm của BC,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C, AB. Gọi G là giao điểm của AM, BN, CP. Tính BG + CG + AG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AB = 9cm, AC = 12cm, BC = 15cm. G là trọng tâm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  <w:sectPr w:rsidR="000D28C3" w:rsidRPr="000D28C3" w:rsidSect="008A4D1E">
          <w:type w:val="continuous"/>
          <w:pgSz w:w="11909" w:h="16834" w:code="9"/>
          <w:pgMar w:top="1152" w:right="1152" w:bottom="1152" w:left="1152" w:header="576" w:footer="576" w:gutter="0"/>
          <w:cols w:space="720"/>
          <w:docGrid w:linePitch="360"/>
        </w:sectPr>
      </w:pP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MR : 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GA + GB + GC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  <w:sectPr w:rsidR="000D28C3" w:rsidRPr="000D28C3" w:rsidSect="003E7F0B">
          <w:type w:val="continuous"/>
          <w:pgSz w:w="11909" w:h="16834" w:code="9"/>
          <w:pgMar w:top="1152" w:right="1152" w:bottom="1152" w:left="1152" w:header="576" w:footer="576" w:gutter="0"/>
          <w:cols w:num="2" w:space="720"/>
          <w:docGrid w:linePitch="360"/>
        </w:sect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. Trên tia đối tia BA lấy điểm D sao cho BA =BD. Trên BC lấy điểm G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sao cho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1340" w:dyaOrig="720">
          <v:shape id="_x0000_i1352" type="#_x0000_t75" style="width:63pt;height:33.75pt" o:ole="">
            <v:imagedata r:id="rId667" o:title=""/>
          </v:shape>
          <o:OLEObject Type="Embed" ProgID="Equation.DSMT4" ShapeID="_x0000_i1352" DrawAspect="Content" ObjectID="_1617287477" r:id="rId668"/>
        </w:object>
      </w:r>
      <w:r w:rsidRPr="000D28C3">
        <w:rPr>
          <w:rFonts w:eastAsia="Times New Roman"/>
          <w:shadow/>
          <w:sz w:val="24"/>
          <w:szCs w:val="24"/>
        </w:rPr>
        <w:t xml:space="preserve">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G là trọng tâm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ọi M là giao điểm của AG và CD, N là giao điểm của DG và AC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MC = MD và NA = N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các trung tuyến AM, BN, CP, trọng tâm G. Gọi K, là trung điểm của GB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các cạnh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GMK bằng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40" w:dyaOrig="720">
          <v:shape id="_x0000_i1353" type="#_x0000_t75" style="width:12pt;height:36pt" o:ole="">
            <v:imagedata r:id="rId669" o:title=""/>
          </v:shape>
          <o:OLEObject Type="Embed" ProgID="Equation.DSMT4" ShapeID="_x0000_i1353" DrawAspect="Content" ObjectID="_1617287478" r:id="rId670"/>
        </w:object>
      </w:r>
      <w:r w:rsidRPr="000D28C3">
        <w:rPr>
          <w:rFonts w:eastAsia="Times New Roman"/>
          <w:shadow/>
          <w:sz w:val="24"/>
          <w:szCs w:val="24"/>
        </w:rPr>
        <w:t xml:space="preserve"> các trung tuyến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các trung tuyến AM, BN, CP, trọng tâm G. Trên tia AM lấy điểm D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ao cho G là trung điểm A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các cạnh 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GD bằng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60" w:dyaOrig="720">
          <v:shape id="_x0000_i1354" type="#_x0000_t75" style="width:12.75pt;height:36pt" o:ole="">
            <v:imagedata r:id="rId671" o:title=""/>
          </v:shape>
          <o:OLEObject Type="Embed" ProgID="Equation.DSMT4" ShapeID="_x0000_i1354" DrawAspect="Content" ObjectID="_1617287479" r:id="rId672"/>
        </w:object>
      </w:r>
      <w:r w:rsidRPr="000D28C3">
        <w:rPr>
          <w:rFonts w:eastAsia="Times New Roman"/>
          <w:shadow/>
          <w:sz w:val="24"/>
          <w:szCs w:val="24"/>
        </w:rPr>
        <w:t xml:space="preserve"> các trung tuyến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các đường trung tuyến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BGD bằng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260" w:dyaOrig="700">
          <v:shape id="_x0000_i1355" type="#_x0000_t75" style="width:10.5pt;height:27.75pt" o:ole="">
            <v:imagedata r:id="rId673" o:title=""/>
          </v:shape>
          <o:OLEObject Type="Embed" ProgID="Equation.DSMT4" ShapeID="_x0000_i1355" DrawAspect="Content" ObjectID="_1617287480" r:id="rId674"/>
        </w:object>
      </w:r>
      <w:r w:rsidRPr="000D28C3">
        <w:rPr>
          <w:rFonts w:eastAsia="Times New Roman"/>
          <w:shadow/>
          <w:sz w:val="24"/>
          <w:szCs w:val="24"/>
        </w:rPr>
        <w:t xml:space="preserve"> các cạnh 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, trung tuyến AM. Tr6en tia đối cảu tia AM lấy điểm D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ao cho MA = M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M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DM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D vuông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So sánh AM và BC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  <w:t>( t/c trung tuyến bằng nửa cạnh huyền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trung tuyến </w:t>
      </w:r>
      <w:r w:rsidRPr="000D28C3">
        <w:rPr>
          <w:rFonts w:eastAsia="Times New Roman"/>
          <w:shadow/>
          <w:position w:val="-26"/>
          <w:sz w:val="24"/>
          <w:szCs w:val="24"/>
        </w:rPr>
        <w:object w:dxaOrig="1440" w:dyaOrig="700">
          <v:shape id="_x0000_i1356" type="#_x0000_t75" style="width:62.25pt;height:30.75pt" o:ole="">
            <v:imagedata r:id="rId675" o:title=""/>
          </v:shape>
          <o:OLEObject Type="Embed" ProgID="Equation.DSMT4" ShapeID="_x0000_i1356" DrawAspect="Content" ObjectID="_1617287481" r:id="rId676"/>
        </w:object>
      </w:r>
      <w:r w:rsidRPr="000D28C3">
        <w:rPr>
          <w:rFonts w:eastAsia="Times New Roman"/>
          <w:shadow/>
          <w:sz w:val="24"/>
          <w:szCs w:val="24"/>
        </w:rPr>
        <w:t xml:space="preserve"> 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</w:t>
      </w:r>
      <w:r w:rsidRPr="000D28C3">
        <w:rPr>
          <w:rFonts w:eastAsia="Times New Roman"/>
          <w:shadow/>
          <w:sz w:val="24"/>
          <w:szCs w:val="24"/>
        </w:rPr>
        <w:tab/>
        <w:t>( bài toán đảo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AB = c, AC = b, BC = a, Các trung tuyến AM, BN, CP. CMR :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4"/>
          <w:sz w:val="24"/>
          <w:szCs w:val="24"/>
        </w:rPr>
        <w:object w:dxaOrig="1500" w:dyaOrig="620">
          <v:shape id="_x0000_i1357" type="#_x0000_t75" style="width:69pt;height:28.5pt" o:ole="">
            <v:imagedata r:id="rId677" o:title=""/>
          </v:shape>
          <o:OLEObject Type="Embed" ProgID="Equation.DSMT4" ShapeID="_x0000_i1357" DrawAspect="Content" ObjectID="_1617287482" r:id="rId678"/>
        </w:objec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2920" w:dyaOrig="700">
          <v:shape id="_x0000_i1358" type="#_x0000_t75" style="width:137.25pt;height:33pt" o:ole="">
            <v:imagedata r:id="rId679" o:title=""/>
          </v:shape>
          <o:OLEObject Type="Embed" ProgID="Equation.DSMT4" ShapeID="_x0000_i1358" DrawAspect="Content" ObjectID="_1617287483" r:id="rId680"/>
        </w:objec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position w:val="-26"/>
          <w:sz w:val="24"/>
          <w:szCs w:val="24"/>
        </w:rPr>
        <w:object w:dxaOrig="4660" w:dyaOrig="700">
          <v:shape id="_x0000_i1359" type="#_x0000_t75" style="width:225.75pt;height:33.75pt" o:ole="">
            <v:imagedata r:id="rId681" o:title=""/>
          </v:shape>
          <o:OLEObject Type="Embed" ProgID="Equation.DSMT4" ShapeID="_x0000_i1359" DrawAspect="Content" ObjectID="_1617287484" r:id="rId682"/>
        </w:objec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đều có cạnh là a, G là trọng tâm. CMR : </w:t>
      </w:r>
      <w:r w:rsidRPr="000D28C3">
        <w:rPr>
          <w:rFonts w:eastAsia="Times New Roman"/>
          <w:shadow/>
          <w:position w:val="-28"/>
          <w:sz w:val="24"/>
          <w:szCs w:val="24"/>
        </w:rPr>
        <w:object w:dxaOrig="2580" w:dyaOrig="760">
          <v:shape id="_x0000_i1360" type="#_x0000_t75" style="width:122.25pt;height:36pt" o:ole="">
            <v:imagedata r:id="rId683" o:title=""/>
          </v:shape>
          <o:OLEObject Type="Embed" ProgID="Equation.DSMT4" ShapeID="_x0000_i1360" DrawAspect="Content" ObjectID="_1617287485" r:id="rId684"/>
        </w:object>
      </w:r>
    </w:p>
    <w:p w:rsidR="000D28C3" w:rsidRPr="000D28C3" w:rsidRDefault="000D28C3" w:rsidP="000D28C3">
      <w:pPr>
        <w:ind w:left="-18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710" style="position:absolute;left:0;text-align:left;margin-left:108.3pt;margin-top:12.7pt;width:284.4pt;height:27pt;z-index:-251565056" filled="f" strokeweight="3pt">
            <v:stroke linestyle="thinThin"/>
            <v:textbox style="mso-next-textbox:#_x0000_s36710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ÍNH CHẤT TIA PHÂN GIÁC CỦA MỘT GÓ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ind w:left="-18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-18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BỔ ĐỀ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xÔy . Trên tia phân giác Ot của xÔy lấy điểm M. CMR: M cách đều Ox và Oy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điểm M nằm trong góc xOy và cách đều 2 tia Ox và Oy. CMR : OM là phân giác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 PHÂN GIÁ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cân tại A. Vẽ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DBC vuông cân tại D ở phía ngoài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AD là tia phân giác của Â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góc xOy. Lấy các điểm A, B thuộc Ox sao cho OA &gt; OB. Lấy các điểm C, D thuộc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Oy sao cho OC = OA và OD = OB. Gọi E là giao điểm của AD, B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AD =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E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CD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OE là tia phân giác của góc xÔy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đường cao AH. Vẽ điểm D ao cho AB là đường trung trực của HD. Vẽ điểm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E sao cho AC là đường trung trực của HE. DE cắt AB, AC tại I, K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IB là tia phân giác của góc HI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KC là tia phân giác của góc HK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HA là tia phân giác của góc IHK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IC là tia phân giác của góc HIK và IC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KB là tia phân giác của góc HKI  và KB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. CMR : trung tuyến AM đồng thời là phân giác</w:t>
      </w:r>
      <w:r w:rsidRPr="000D28C3">
        <w:rPr>
          <w:rFonts w:eastAsia="Times New Roman"/>
          <w:shadow/>
          <w:sz w:val="24"/>
          <w:szCs w:val="24"/>
        </w:rPr>
        <w:tab/>
        <w:t xml:space="preserve">    (BT thuận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trung tuyến AM đồng thời là phân giác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   (BT đảo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phân giác AD, BE cặt nhau tại I. Vẽ I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, I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C , IM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B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HK câ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KM câ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IMH cận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711" style="position:absolute;margin-left:71.25pt;margin-top:12.7pt;width:356.25pt;height:27pt;z-index:-251564032" filled="f" strokeweight="3pt">
            <v:stroke linestyle="thinThin"/>
            <v:textbox style="mso-next-textbox:#_x0000_s36711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ÍNH CHẤT BA ĐƯỜNG PHÂN GIÁC CỦA TAM GIÁ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-18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left="-18"/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ÍNH TOÁ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ác đường phân giác BK, CH cắt nhau tại I. Tính Â . Biết : BIC = 25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8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Các đường phân giác BK, CH cắt nhau tại I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BÂI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BI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. AB= 3cm, B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. Tính độ dài phân giác BD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b/>
          <w:i/>
          <w:shadow/>
          <w:sz w:val="24"/>
          <w:szCs w:val="24"/>
        </w:rPr>
        <w:t xml:space="preserve">( </w:t>
      </w:r>
      <w:r w:rsidRPr="000D28C3">
        <w:rPr>
          <w:rFonts w:eastAsia="Times New Roman"/>
          <w:b/>
          <w:i/>
          <w:shadow/>
          <w:sz w:val="24"/>
          <w:szCs w:val="24"/>
        </w:rPr>
        <w:sym w:font="Symbol" w:char="F044"/>
      </w:r>
      <w:r w:rsidRPr="000D28C3">
        <w:rPr>
          <w:rFonts w:eastAsia="Times New Roman"/>
          <w:b/>
          <w:i/>
          <w:shadow/>
          <w:sz w:val="24"/>
          <w:szCs w:val="24"/>
        </w:rPr>
        <w:t xml:space="preserve"> nửa đều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ác đường phân giác BK, CH cắt nhau tại I. Tính Â . Biết : BIC = 121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Các đường phân giác BK, CH cắt nhau tại I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BÂI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BI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iểm I có cách đều ba cạnh của tam giác không ? tại sao ?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B. Tính độ dài phân giác BD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= 6cm, Â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b/>
          <w:i/>
          <w:shadow/>
          <w:sz w:val="24"/>
          <w:szCs w:val="24"/>
        </w:rPr>
        <w:t xml:space="preserve">( </w:t>
      </w:r>
      <w:r w:rsidRPr="000D28C3">
        <w:rPr>
          <w:rFonts w:eastAsia="Times New Roman"/>
          <w:b/>
          <w:i/>
          <w:shadow/>
          <w:sz w:val="24"/>
          <w:szCs w:val="24"/>
        </w:rPr>
        <w:sym w:font="Symbol" w:char="F044"/>
      </w:r>
      <w:r w:rsidRPr="000D28C3">
        <w:rPr>
          <w:rFonts w:eastAsia="Times New Roman"/>
          <w:b/>
          <w:i/>
          <w:shadow/>
          <w:sz w:val="24"/>
          <w:szCs w:val="24"/>
        </w:rPr>
        <w:t xml:space="preserve"> nửa đều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AB = 9cm, C = 3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shadow/>
          <w:sz w:val="24"/>
          <w:szCs w:val="24"/>
        </w:rPr>
        <w:tab/>
      </w:r>
      <w:r w:rsidRPr="000D28C3">
        <w:rPr>
          <w:rFonts w:eastAsia="Times New Roman"/>
          <w:b/>
          <w:i/>
          <w:shadow/>
          <w:sz w:val="24"/>
          <w:szCs w:val="24"/>
        </w:rPr>
        <w:t xml:space="preserve">( </w:t>
      </w:r>
      <w:r w:rsidRPr="000D28C3">
        <w:rPr>
          <w:rFonts w:eastAsia="Times New Roman"/>
          <w:b/>
          <w:i/>
          <w:shadow/>
          <w:sz w:val="24"/>
          <w:szCs w:val="24"/>
        </w:rPr>
        <w:sym w:font="Symbol" w:char="F044"/>
      </w:r>
      <w:r w:rsidRPr="000D28C3">
        <w:rPr>
          <w:rFonts w:eastAsia="Times New Roman"/>
          <w:b/>
          <w:i/>
          <w:shadow/>
          <w:sz w:val="24"/>
          <w:szCs w:val="24"/>
        </w:rPr>
        <w:t xml:space="preserve"> nửa đều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AB = 3cm, BC = </w:t>
      </w:r>
      <w:r w:rsidRPr="000D28C3">
        <w:rPr>
          <w:rFonts w:eastAsia="Times New Roman"/>
          <w:shadow/>
          <w:position w:val="-8"/>
          <w:sz w:val="24"/>
          <w:szCs w:val="24"/>
        </w:rPr>
        <w:object w:dxaOrig="540" w:dyaOrig="400">
          <v:shape id="_x0000_i1361" type="#_x0000_t75" style="width:27pt;height:20.25pt" o:ole="">
            <v:imagedata r:id="rId685" o:title=""/>
          </v:shape>
          <o:OLEObject Type="Embed" ProgID="Equation.DSMT4" ShapeID="_x0000_i1361" DrawAspect="Content" ObjectID="_1617287486" r:id="rId686"/>
        </w:object>
      </w:r>
      <w:r w:rsidRPr="000D28C3">
        <w:rPr>
          <w:rFonts w:eastAsia="Times New Roman"/>
          <w:shadow/>
          <w:sz w:val="24"/>
          <w:szCs w:val="24"/>
        </w:rPr>
        <w:t xml:space="preserve"> </w:t>
      </w:r>
      <w:r w:rsidRPr="000D28C3">
        <w:rPr>
          <w:rFonts w:eastAsia="Times New Roman"/>
          <w:shadow/>
          <w:sz w:val="24"/>
          <w:szCs w:val="24"/>
        </w:rPr>
        <w:tab/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ác đường phân giác BK, CH cắt nhau tại I. CMR : BIC là góc tù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Gọi G là trọng tâm của tam giác . Gọi I là giao điểm của các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đường phân giác. CMR : ba điểm A, I, G thẳng hàng</w:t>
      </w: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( sử dụng bổ đề trong tam giác cân trung tuyến đồng thời là đường phân giác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Các đường phân giác BD, CE cắt nhau tại I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I đi qua trung điểm M của BC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. Hai đường phân giác của góc B, C cắt nhau tại I và hai đường phân giác của hai góc ngoài B, C cắt nhau tại M. CMR : A, I, M thẳng hàng ( Sử dụng bổ đề của tia phân giác )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Gọi M là trung điểm của BC. Gọi E, F là chân các đường vuông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góc kẻ từ M đến AB, AC. CMR : ME = MF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12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Các đường phân giác AD, BE, CF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DE là phnâ giác của góc AD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EDF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712" style="position:absolute;margin-left:71.25pt;margin-top:10.55pt;width:356.25pt;height:27pt;z-index:-251563008" filled="f" strokeweight="3pt">
            <v:stroke linestyle="thinThin"/>
            <v:textbox style="mso-next-textbox:#_x0000_s36712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ÍNH CHẤT ĐƯỜNG TRUNG TRỰC CỦA ĐỌAN THẲNG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BỔ ĐỀ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M là điểm nằm trên đường trung trực của đọan thẳng AB. CMR : MA = M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ai điểm M, N nằm ngoài đọan thẳng Ab sao cho MA = MB và NA = NB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MN là đường trung trực của AB 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hai đường trung trực của AB, AC cắt nhau tại I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I nằm trên đường trung trực của đọan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o xÔy = 8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, điểm A nằm trong xÔy. Vẽ B sao cho Ox là đường trung trực của AB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 C sao cho Oy là đường trung trực của A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: O thuộc đường trung trực của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BÔ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 xml:space="preserve">Cho ba tam giác cân chung đáy BC l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DBC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EBC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FBC. CMR : D, E, F thẳng hàng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ai điểm M, N nằm trên đường trung trực của AB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MN =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M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Cho xÔy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, điểm A nằm trong xÔy. Vẽ B sao cho Ox là đường trung trực của AB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 C sao cho Oy là đường trung trực của AC.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: OB = O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BÔ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xÔy , điểm A nằm trong xÔy. Vẽ B sao cho Ox là đường trung trực của AB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Vẽ  C sao cho Oy là đường trung trực của AC. Tính xÔy biết BÔC = 11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6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. Các đường trung trực của AB và AC cắt nhau tại O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số đo các góc ở đỉnh O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713" style="position:absolute;margin-left:74.1pt;margin-top:7.35pt;width:356.25pt;height:27pt;z-index:-251561984" filled="f" strokeweight="3pt">
            <v:stroke linestyle="thinThin"/>
            <v:textbox style="mso-next-textbox:#_x0000_s36713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ÍNH CHẤT BA ĐƯỜNG TRUNG TRỰC CỦA TAM GIÁ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. trung tuyến AM cắt đường trung trực của AC tại O. CMR: OA= O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tù. Các đường trung trực của AB, AC cắt nhau t5ai O và cắt BC tại D, E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D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CE cân.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rect id="_x0000_s36714" style="position:absolute;left:0;text-align:left;margin-left:76.95pt;margin-top:2.5pt;width:313.5pt;height:27pt;z-index:-251560960" filled="f" strokeweight="3pt">
            <v:stroke linestyle="thinThin"/>
            <v:textbox style="mso-next-textbox:#_x0000_s36714">
              <w:txbxContent>
                <w:p w:rsidR="000D28C3" w:rsidRPr="00FE1D02" w:rsidRDefault="000D28C3" w:rsidP="000D28C3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  <w:shadow/>
                      <w:sz w:val="24"/>
                      <w:szCs w:val="24"/>
                    </w:rPr>
                    <w:t>TÍNH CHẤT BA ĐƯỜNG CAO CỦA TAM GIÁC</w:t>
                  </w:r>
                </w:p>
              </w:txbxContent>
            </v:textbox>
          </v:rect>
        </w:pic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TÍNH TOÁ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= AC = 10cm, BC = 8cm. Tính đường cao A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= AC = 13cm, BC = 10cm. Tính độ dài đuờng cao A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AB = 3cm, AC = 4cm, BC = 5cm. Tính độ dài đuờng cao AH</w:t>
      </w: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XÁC ĐỊNH TRỰC TÂM – VẼ TRỰC TÂM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ó trực tâm H. Tìm trực tâm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H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H,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BC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, đường cao AH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A là trực tâm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Tìm trực tâm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H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C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Vẽ trực tâm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trong các trường hợp sau :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nhọn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vuông tại A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tù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jc w:val="center"/>
        <w:rPr>
          <w:rFonts w:eastAsia="Times New Roman"/>
          <w:b/>
          <w:i/>
          <w:shadow/>
          <w:sz w:val="24"/>
          <w:szCs w:val="24"/>
        </w:rPr>
      </w:pPr>
      <w:r w:rsidRPr="000D28C3">
        <w:rPr>
          <w:rFonts w:eastAsia="Times New Roman"/>
          <w:b/>
          <w:i/>
          <w:shadow/>
          <w:sz w:val="24"/>
          <w:szCs w:val="24"/>
        </w:rPr>
        <w:t>CHỨNG MIN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, gọi M, N, P là trung điểm của BC, AC, AB. CMR : các đường cao của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MNP là các đường trung trực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, Gọi M là trung điểm của BC. Kẻ đuờng cao BN cắt AM tại H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C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lastRenderedPageBreak/>
        <w:t>Tính số đo các góc BHM, MHN. Biết : C = 4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uông tại A, đường cao AH. Gọi D, E là trung điểm của HC, HA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BE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45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và AC &lt; BC, đuờng cao CE. Trên tia đối của tia CE lấy điểm D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sao cho EB =ED. CMR : BC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D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45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và trực tâm H. CMR : BC = A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, trung tuyến AM. Kẻ đường thẳng d qua A và vuông góc với AM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d //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, phân giác AM. Kẻ đường cao BN cắt AM tại H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C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số đo các góc BHM , MHN . Biết C = 39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ân tại A, Gọi M là trung điểm BC. Kẻ đường cao BN cắt AM tại H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CH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Tính số đo các góc BHM , MHN . Biết C = 50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hai tam giác vuông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à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D có chung cạnh huyền BC. Gọi H là giao điểm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ủa AD , BC. Kẻ HK </w:t>
      </w:r>
      <w:r w:rsidRPr="000D28C3">
        <w:rPr>
          <w:rFonts w:eastAsia="Times New Roman"/>
          <w:shadow/>
          <w:sz w:val="24"/>
          <w:szCs w:val="24"/>
        </w:rPr>
        <w:sym w:font="Symbol" w:char="F05E"/>
      </w:r>
      <w:r w:rsidRPr="000D28C3">
        <w:rPr>
          <w:rFonts w:eastAsia="Times New Roman"/>
          <w:shadow/>
          <w:sz w:val="24"/>
          <w:szCs w:val="24"/>
        </w:rPr>
        <w:t xml:space="preserve"> AB. CMR : AC, BD, HK đồng quy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cân tại A. Trên tia đối của tia AB lấy điểm D sao cho AB =AD. Kẻ đường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ao AM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và đường cao AN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CD. CMR :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AN vuông tại A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 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. Qua mỗi đỉnh A, B, C vẽ các đường thẳng song song với cạnh đối diện. </w:t>
      </w:r>
    </w:p>
    <w:p w:rsidR="000D28C3" w:rsidRPr="000D28C3" w:rsidRDefault="000D28C3" w:rsidP="000D28C3">
      <w:pPr>
        <w:ind w:firstLine="720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húng cắt nhau lần lượt tại M, N, P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>CMR : A là trung điểm của MP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</w:tabs>
        <w:spacing w:after="0" w:line="240" w:lineRule="auto"/>
        <w:ind w:left="741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MR : các đường cao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 xml:space="preserve">ABC là các đường trung trực của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MNP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Â = 135</w:t>
      </w:r>
      <w:r w:rsidRPr="000D28C3">
        <w:rPr>
          <w:rFonts w:eastAsia="Times New Roman"/>
          <w:shadow/>
          <w:sz w:val="24"/>
          <w:szCs w:val="24"/>
          <w:vertAlign w:val="superscript"/>
        </w:rPr>
        <w:t>0</w:t>
      </w:r>
      <w:r w:rsidRPr="000D28C3">
        <w:rPr>
          <w:rFonts w:eastAsia="Times New Roman"/>
          <w:shadow/>
          <w:sz w:val="24"/>
          <w:szCs w:val="24"/>
        </w:rPr>
        <w:t xml:space="preserve"> và trực tâm H. CMR : BC = AH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hadow/>
          <w:sz w:val="24"/>
          <w:szCs w:val="24"/>
        </w:rPr>
      </w:pPr>
      <w:r w:rsidRPr="000D28C3">
        <w:rPr>
          <w:rFonts w:eastAsia="Times New Roman"/>
          <w:shadow/>
          <w:sz w:val="24"/>
          <w:szCs w:val="24"/>
        </w:rPr>
        <w:t xml:space="preserve">Cho </w:t>
      </w:r>
      <w:r w:rsidRPr="000D28C3">
        <w:rPr>
          <w:rFonts w:eastAsia="Times New Roman"/>
          <w:shadow/>
          <w:sz w:val="24"/>
          <w:szCs w:val="24"/>
        </w:rPr>
        <w:sym w:font="Symbol" w:char="F044"/>
      </w:r>
      <w:r w:rsidRPr="000D28C3">
        <w:rPr>
          <w:rFonts w:eastAsia="Times New Roman"/>
          <w:shadow/>
          <w:sz w:val="24"/>
          <w:szCs w:val="24"/>
        </w:rPr>
        <w:t>Abc có trực tâm H và AH = BC. Tính số đo góc Â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BC. Gọi D, E lần lượt là trung điểm của AB, AC. Trên tia DE lấy điểm F sao cho </w:t>
      </w:r>
    </w:p>
    <w:p w:rsidR="000D28C3" w:rsidRPr="000D28C3" w:rsidRDefault="000D28C3" w:rsidP="000D28C3">
      <w:pPr>
        <w:ind w:firstLine="720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DE=DF. CMR: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BD =CF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BCD =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FDC và DF =BC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DE // và = ½ B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góc xOy. Lấy các điểm A, B thuộc Ox sao cho OA &gt; OB. Lấy các điểm C, D thuộc </w:t>
      </w:r>
    </w:p>
    <w:p w:rsidR="000D28C3" w:rsidRPr="000D28C3" w:rsidRDefault="000D28C3" w:rsidP="000D28C3">
      <w:pPr>
        <w:ind w:firstLine="720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Oy sao cho OC =OA, OD =OB. Gọi E là giao điểm của AD, BC. CMR: 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AD = BC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ABE =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CDE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OE là phân giác của góc xÔy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BC. D là trung điểm AB. Đường thẳng qua D song song với BC cắt AC tại E, </w:t>
      </w:r>
    </w:p>
    <w:p w:rsidR="000D28C3" w:rsidRPr="000D28C3" w:rsidRDefault="000D28C3" w:rsidP="000D28C3">
      <w:pPr>
        <w:ind w:firstLine="720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đường thẳng qua E sogn song với AB cắt BC tại F. CMR: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AD = EF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DE =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EFC suy ra AE =EC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BC. Vẽ AD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B và AD = AB ( D, C nằm khác phía đối với đường thẳng </w:t>
      </w:r>
    </w:p>
    <w:p w:rsidR="000D28C3" w:rsidRPr="000D28C3" w:rsidRDefault="000D28C3" w:rsidP="000D28C3">
      <w:pPr>
        <w:ind w:firstLine="720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AB).Vẽ AE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C và AE =AC (E, B nằm khác phía đối với đường thẳng AC). </w:t>
      </w:r>
    </w:p>
    <w:p w:rsidR="000D28C3" w:rsidRPr="000D28C3" w:rsidRDefault="000D28C3" w:rsidP="000D28C3">
      <w:pPr>
        <w:ind w:firstLine="720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Nếu cho biết DE =BC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lastRenderedPageBreak/>
        <w:t>Tính góc BÂC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 : A nằm giữa D, C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BD // CE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đoạn thẳng MN có trung điểm H.Vẽ đường trung trực d của MN. Lấy P </w:t>
      </w:r>
      <w:r w:rsidRPr="000D28C3">
        <w:rPr>
          <w:rFonts w:eastAsia="Times New Roman"/>
          <w:sz w:val="24"/>
          <w:szCs w:val="24"/>
        </w:rPr>
        <w:sym w:font="Symbol" w:char="F0CE"/>
      </w:r>
      <w:r w:rsidRPr="000D28C3">
        <w:rPr>
          <w:rFonts w:eastAsia="Times New Roman"/>
          <w:sz w:val="24"/>
          <w:szCs w:val="24"/>
        </w:rPr>
        <w:t xml:space="preserve"> d ( P ≠ H)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: PH là phân giác của góc MPN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Lấy Q sao cho P nằm giữa Q và H. CMR: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QPM =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QPN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 ABC có Â = 30</w:t>
      </w:r>
      <w:r w:rsidRPr="000D28C3">
        <w:rPr>
          <w:rFonts w:eastAsia="Times New Roman"/>
          <w:sz w:val="24"/>
          <w:szCs w:val="24"/>
          <w:vertAlign w:val="superscript"/>
        </w:rPr>
        <w:t>0</w:t>
      </w:r>
      <w:r w:rsidRPr="000D28C3">
        <w:rPr>
          <w:rFonts w:eastAsia="Times New Roman"/>
          <w:sz w:val="24"/>
          <w:szCs w:val="24"/>
        </w:rPr>
        <w:t>, B = 40</w:t>
      </w:r>
      <w:r w:rsidRPr="000D28C3">
        <w:rPr>
          <w:rFonts w:eastAsia="Times New Roman"/>
          <w:sz w:val="24"/>
          <w:szCs w:val="24"/>
          <w:vertAlign w:val="superscript"/>
        </w:rPr>
        <w:t>0</w:t>
      </w:r>
      <w:r w:rsidRPr="000D28C3">
        <w:rPr>
          <w:rFonts w:eastAsia="Times New Roman"/>
          <w:sz w:val="24"/>
          <w:szCs w:val="24"/>
        </w:rPr>
        <w:t xml:space="preserve"> .Trên nmp bờ AB không chứa điểm C lấy điểm D </w:t>
      </w:r>
    </w:p>
    <w:p w:rsidR="000D28C3" w:rsidRPr="000D28C3" w:rsidRDefault="000D28C3" w:rsidP="000D28C3">
      <w:pPr>
        <w:ind w:firstLine="720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sao cho BC = BD, ABC = ABD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: AB là đường trung trực của CD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Gọi M là trung điểm AD. Đường thẳng vuông góc với AD tại M cắt AB tại N. CMR: NA = N</w:t>
      </w:r>
      <w:r w:rsidRPr="000D28C3">
        <w:rPr>
          <w:rFonts w:eastAsia="Times New Roman" w:cs="Times New Roman"/>
          <w:sz w:val="24"/>
          <w:szCs w:val="24"/>
        </w:rPr>
        <w:t>C</w:t>
      </w:r>
      <w:r w:rsidRPr="000D28C3">
        <w:rPr>
          <w:rFonts w:eastAsia="Times New Roman"/>
          <w:sz w:val="24"/>
          <w:szCs w:val="24"/>
        </w:rPr>
        <w:t xml:space="preserve"> và tính góc DN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ho 2 đoạn thẳng AB và CD cắt nhau tại trung điểm O của mỗi đoạn thẳng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: AC =DB và AC // DB; AD =CB và AD // CB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Vẽ CH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B.Trên tia đối của tia OH lấy điểm I sao cho OI =OH.CMR: DI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B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 ABC ( AB=AC). AD là phân giác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 : AD là đường trung trực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Vẽ BE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C,BE cắt AD tại I. Trên tia AB lấy F sao cho AF = AE. CMR: IF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B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 : C, I, F thẳng hàng.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BC có AB = AC. Lấy các điểm D, E theo thứ tự thuộc AB, AC sao cho AD = AE. </w:t>
      </w:r>
    </w:p>
    <w:p w:rsidR="000D28C3" w:rsidRPr="000D28C3" w:rsidRDefault="000D28C3" w:rsidP="000D28C3">
      <w:pPr>
        <w:ind w:firstLine="720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Gọi O là giao điểm của BE và CD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MR :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BM =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CAN và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BMC =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CNB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Lấy E, F sao cho M là trugn điểm BE, N là trung điểm CF&gt; CMR : A là trung điểm EF.</w:t>
      </w:r>
    </w:p>
    <w:p w:rsidR="000D28C3" w:rsidRPr="000D28C3" w:rsidRDefault="000D28C3" w:rsidP="00751072">
      <w:pPr>
        <w:numPr>
          <w:ilvl w:val="1"/>
          <w:numId w:val="15"/>
        </w:numPr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 : MN // BC // EF</w:t>
      </w:r>
    </w:p>
    <w:p w:rsidR="000D28C3" w:rsidRPr="000D28C3" w:rsidRDefault="000D28C3" w:rsidP="00751072">
      <w:pPr>
        <w:numPr>
          <w:ilvl w:val="0"/>
          <w:numId w:val="15"/>
        </w:numPr>
        <w:tabs>
          <w:tab w:val="clear" w:pos="720"/>
          <w:tab w:val="left" w:pos="399"/>
          <w:tab w:val="left" w:pos="513"/>
        </w:tabs>
        <w:spacing w:after="0" w:line="240" w:lineRule="auto"/>
        <w:ind w:left="342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BC, AH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BC, HI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B, HK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C. Lấy E, F  sao cho I là trung điểm của HE, </w:t>
      </w: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</w:r>
      <w:r w:rsidRPr="000D28C3">
        <w:rPr>
          <w:rFonts w:eastAsia="Times New Roman"/>
          <w:sz w:val="24"/>
          <w:szCs w:val="24"/>
        </w:rPr>
        <w:tab/>
        <w:t>K là trung điểm của HF. EF cắt AB, AC lần lượt tại M, N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MR : MH = ME và chu vi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MHN bằng EF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MR: AE = AF 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Biết BÂC = 60</w:t>
      </w:r>
      <w:r w:rsidRPr="000D28C3">
        <w:rPr>
          <w:rFonts w:eastAsia="Times New Roman"/>
          <w:sz w:val="24"/>
          <w:szCs w:val="24"/>
          <w:vertAlign w:val="superscript"/>
        </w:rPr>
        <w:t>0</w:t>
      </w:r>
      <w:r w:rsidRPr="000D28C3">
        <w:rPr>
          <w:rFonts w:eastAsia="Times New Roman"/>
          <w:sz w:val="24"/>
          <w:szCs w:val="24"/>
        </w:rPr>
        <w:t xml:space="preserve">. Tính các góc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AEF</w:t>
      </w: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212. Cho </w:t>
      </w:r>
      <w:r w:rsidRPr="000D28C3">
        <w:rPr>
          <w:rFonts w:eastAsia="Times New Roman"/>
          <w:position w:val="-6"/>
          <w:sz w:val="24"/>
          <w:szCs w:val="24"/>
        </w:rPr>
        <w:object w:dxaOrig="680" w:dyaOrig="279">
          <v:shape id="_x0000_i1362" type="#_x0000_t75" style="width:33.75pt;height:14.25pt" o:ole="">
            <v:imagedata r:id="rId687" o:title=""/>
          </v:shape>
          <o:OLEObject Type="Embed" ProgID="Equation.DSMT4" ShapeID="_x0000_i1362" DrawAspect="Content" ObjectID="_1617287487" r:id="rId688"/>
        </w:object>
      </w:r>
      <w:r w:rsidRPr="000D28C3">
        <w:rPr>
          <w:rFonts w:eastAsia="Times New Roman"/>
          <w:sz w:val="24"/>
          <w:szCs w:val="24"/>
        </w:rPr>
        <w:t xml:space="preserve"> vuông tại A. Trên BC lấy điểm D sao cho BD = DA.</w:t>
      </w:r>
    </w:p>
    <w:p w:rsidR="000D28C3" w:rsidRPr="000D28C3" w:rsidRDefault="000D28C3" w:rsidP="000D28C3">
      <w:pPr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  <w:t xml:space="preserve">     a.    CMR: </w:t>
      </w:r>
      <w:r w:rsidRPr="000D28C3">
        <w:rPr>
          <w:rFonts w:eastAsia="Times New Roman"/>
          <w:position w:val="-4"/>
          <w:sz w:val="24"/>
          <w:szCs w:val="24"/>
        </w:rPr>
        <w:object w:dxaOrig="700" w:dyaOrig="260">
          <v:shape id="_x0000_i1363" type="#_x0000_t75" style="width:35.25pt;height:12.75pt" o:ole="">
            <v:imagedata r:id="rId689" o:title=""/>
          </v:shape>
          <o:OLEObject Type="Embed" ProgID="Equation.DSMT4" ShapeID="_x0000_i1363" DrawAspect="Content" ObjectID="_1617287488" r:id="rId690"/>
        </w:object>
      </w:r>
      <w:r w:rsidRPr="000D28C3">
        <w:rPr>
          <w:rFonts w:eastAsia="Times New Roman"/>
          <w:sz w:val="24"/>
          <w:szCs w:val="24"/>
        </w:rPr>
        <w:t xml:space="preserve"> cân. So sánh </w:t>
      </w:r>
      <w:r w:rsidRPr="000D28C3">
        <w:rPr>
          <w:rFonts w:eastAsia="Times New Roman"/>
          <w:position w:val="-4"/>
          <w:sz w:val="24"/>
          <w:szCs w:val="24"/>
        </w:rPr>
        <w:object w:dxaOrig="560" w:dyaOrig="340">
          <v:shape id="_x0000_i1364" type="#_x0000_t75" style="width:27.75pt;height:17.25pt" o:ole="">
            <v:imagedata r:id="rId691" o:title=""/>
          </v:shape>
          <o:OLEObject Type="Embed" ProgID="Equation.DSMT4" ShapeID="_x0000_i1364" DrawAspect="Content" ObjectID="_1617287489" r:id="rId692"/>
        </w:object>
      </w:r>
      <w:r w:rsidRPr="000D28C3">
        <w:rPr>
          <w:rFonts w:eastAsia="Times New Roman"/>
          <w:sz w:val="24"/>
          <w:szCs w:val="24"/>
        </w:rPr>
        <w:t xml:space="preserve"> và </w:t>
      </w:r>
      <w:r w:rsidRPr="000D28C3">
        <w:rPr>
          <w:rFonts w:eastAsia="Times New Roman"/>
          <w:position w:val="-4"/>
          <w:sz w:val="24"/>
          <w:szCs w:val="24"/>
        </w:rPr>
        <w:object w:dxaOrig="540" w:dyaOrig="340">
          <v:shape id="_x0000_i1365" type="#_x0000_t75" style="width:27pt;height:17.25pt" o:ole="">
            <v:imagedata r:id="rId693" o:title=""/>
          </v:shape>
          <o:OLEObject Type="Embed" ProgID="Equation.DSMT4" ShapeID="_x0000_i1365" DrawAspect="Content" ObjectID="_1617287490" r:id="rId694"/>
        </w:object>
      </w:r>
      <w:r w:rsidRPr="000D28C3">
        <w:rPr>
          <w:rFonts w:eastAsia="Times New Roman"/>
          <w:sz w:val="24"/>
          <w:szCs w:val="24"/>
        </w:rPr>
        <w:t>.</w:t>
      </w:r>
    </w:p>
    <w:p w:rsidR="000D28C3" w:rsidRPr="000D28C3" w:rsidRDefault="000D28C3" w:rsidP="000D28C3">
      <w:pPr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  <w:t xml:space="preserve">     b.    Tia phân giác của </w:t>
      </w:r>
      <w:r w:rsidRPr="000D28C3">
        <w:rPr>
          <w:rFonts w:eastAsia="Times New Roman"/>
          <w:position w:val="-6"/>
          <w:sz w:val="24"/>
          <w:szCs w:val="24"/>
        </w:rPr>
        <w:object w:dxaOrig="560" w:dyaOrig="360">
          <v:shape id="_x0000_i1366" type="#_x0000_t75" style="width:27.75pt;height:18pt" o:ole="">
            <v:imagedata r:id="rId695" o:title=""/>
          </v:shape>
          <o:OLEObject Type="Embed" ProgID="Equation.DSMT4" ShapeID="_x0000_i1366" DrawAspect="Content" ObjectID="_1617287491" r:id="rId696"/>
        </w:object>
      </w:r>
      <w:r w:rsidRPr="000D28C3">
        <w:rPr>
          <w:rFonts w:eastAsia="Times New Roman"/>
          <w:sz w:val="24"/>
          <w:szCs w:val="24"/>
        </w:rPr>
        <w:t xml:space="preserve"> cắt AC tại M. CMR: </w:t>
      </w:r>
      <w:r w:rsidRPr="000D28C3">
        <w:rPr>
          <w:rFonts w:eastAsia="Times New Roman"/>
          <w:position w:val="-4"/>
          <w:sz w:val="24"/>
          <w:szCs w:val="24"/>
        </w:rPr>
        <w:object w:dxaOrig="1640" w:dyaOrig="260">
          <v:shape id="_x0000_i1367" type="#_x0000_t75" style="width:81.75pt;height:12.75pt" o:ole="">
            <v:imagedata r:id="rId697" o:title=""/>
          </v:shape>
          <o:OLEObject Type="Embed" ProgID="Equation.DSMT4" ShapeID="_x0000_i1367" DrawAspect="Content" ObjectID="_1617287492" r:id="rId698"/>
        </w:object>
      </w:r>
      <w:r w:rsidRPr="000D28C3">
        <w:rPr>
          <w:rFonts w:eastAsia="Times New Roman"/>
          <w:sz w:val="24"/>
          <w:szCs w:val="24"/>
        </w:rPr>
        <w:t>.</w:t>
      </w:r>
    </w:p>
    <w:p w:rsidR="000D28C3" w:rsidRPr="000D28C3" w:rsidRDefault="000D28C3" w:rsidP="000D28C3">
      <w:pPr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  <w:t xml:space="preserve">     c.    CMR: MD</w:t>
      </w:r>
      <w:r w:rsidRPr="000D28C3">
        <w:rPr>
          <w:rFonts w:eastAsia="Times New Roman"/>
          <w:position w:val="-4"/>
          <w:sz w:val="24"/>
          <w:szCs w:val="24"/>
        </w:rPr>
        <w:object w:dxaOrig="240" w:dyaOrig="260">
          <v:shape id="_x0000_i1368" type="#_x0000_t75" style="width:12pt;height:12.75pt" o:ole="">
            <v:imagedata r:id="rId699" o:title=""/>
          </v:shape>
          <o:OLEObject Type="Embed" ProgID="Equation.DSMT4" ShapeID="_x0000_i1368" DrawAspect="Content" ObjectID="_1617287493" r:id="rId700"/>
        </w:object>
      </w:r>
      <w:r w:rsidRPr="000D28C3">
        <w:rPr>
          <w:rFonts w:eastAsia="Times New Roman"/>
          <w:sz w:val="24"/>
          <w:szCs w:val="24"/>
        </w:rPr>
        <w:t>BC.</w:t>
      </w:r>
    </w:p>
    <w:p w:rsidR="000D28C3" w:rsidRPr="000D28C3" w:rsidRDefault="000D28C3" w:rsidP="000D28C3">
      <w:pPr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  <w:t xml:space="preserve">     d.    Đường thẳng qua A và song song với MB cắt đường thẳng BC tại E. CMR: B là trung điểm của DE.</w:t>
      </w: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  <w:r w:rsidRPr="000D28C3">
        <w:rPr>
          <w:rFonts w:eastAsia="Times New Roman"/>
          <w:noProof/>
          <w:lang w:val="en-US"/>
        </w:rPr>
        <w:pict>
          <v:shape id="_x0000_s36715" type="#_x0000_t170" style="position:absolute;margin-left:156.75pt;margin-top:-18pt;width:165.3pt;height:36pt;z-index:251756544" adj="2158" fillcolor="#520402" strokecolor="#b2b2b2" strokeweight="1pt">
            <v:fill color2="#fc0" focus="100%" type="gradient"/>
            <v:shadow on="t" type="perspective" color="#875b0d" opacity="45875f" origin=",.5" matrix=",,,.5,,-4768371582e-16"/>
            <v:textpath style="font-family:&quot;VNI-Times&quot;;font-size:20pt;font-weight:bold;v-text-kern:t" trim="t" fitpath="t" string="ÔN TẬP HỌC KÌ 2"/>
          </v:shape>
        </w:pict>
      </w: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27"/>
        </w:numPr>
        <w:tabs>
          <w:tab w:val="clear" w:pos="720"/>
        </w:tabs>
        <w:spacing w:after="0" w:line="240" w:lineRule="auto"/>
        <w:ind w:left="342" w:hanging="228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góc bẹt xOy có tia phân giác Ot.Trên tia Ot lấy 2 điểm A, B( A nằm giữa O, B). </w:t>
      </w:r>
    </w:p>
    <w:p w:rsidR="000D28C3" w:rsidRPr="000D28C3" w:rsidRDefault="000D28C3" w:rsidP="000D28C3">
      <w:pPr>
        <w:tabs>
          <w:tab w:val="left" w:pos="399"/>
          <w:tab w:val="left" w:pos="513"/>
        </w:tabs>
        <w:ind w:left="-18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</w:r>
      <w:r w:rsidRPr="000D28C3">
        <w:rPr>
          <w:rFonts w:eastAsia="Times New Roman"/>
          <w:sz w:val="24"/>
          <w:szCs w:val="24"/>
        </w:rPr>
        <w:tab/>
        <w:t xml:space="preserve">Lấy C </w:t>
      </w:r>
      <w:r w:rsidRPr="000D28C3">
        <w:rPr>
          <w:rFonts w:eastAsia="Times New Roman"/>
          <w:sz w:val="24"/>
          <w:szCs w:val="24"/>
        </w:rPr>
        <w:sym w:font="Symbol" w:char="F0CE"/>
      </w:r>
      <w:r w:rsidRPr="000D28C3">
        <w:rPr>
          <w:rFonts w:eastAsia="Times New Roman"/>
          <w:sz w:val="24"/>
          <w:szCs w:val="24"/>
        </w:rPr>
        <w:t xml:space="preserve"> Ox sao cho OC = OB, D </w:t>
      </w:r>
      <w:r w:rsidRPr="000D28C3">
        <w:rPr>
          <w:rFonts w:eastAsia="Times New Roman"/>
          <w:sz w:val="24"/>
          <w:szCs w:val="24"/>
        </w:rPr>
        <w:sym w:font="Symbol" w:char="F0CE"/>
      </w:r>
      <w:r w:rsidRPr="000D28C3">
        <w:rPr>
          <w:rFonts w:eastAsia="Times New Roman"/>
          <w:sz w:val="24"/>
          <w:szCs w:val="24"/>
        </w:rPr>
        <w:t xml:space="preserve"> Oy sao cho OD = OA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lastRenderedPageBreak/>
        <w:t xml:space="preserve">CMR: AC = BD và AC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B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Gọi M, N lần lượt là trung điểm của AC, BD. CMR: OM =O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Tính các góc của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MO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clear" w:pos="1440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MR : AD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BC </w:t>
      </w:r>
    </w:p>
    <w:p w:rsidR="000D28C3" w:rsidRPr="000D28C3" w:rsidRDefault="000D28C3" w:rsidP="00751072">
      <w:pPr>
        <w:numPr>
          <w:ilvl w:val="0"/>
          <w:numId w:val="27"/>
        </w:numPr>
        <w:tabs>
          <w:tab w:val="clear" w:pos="720"/>
        </w:tabs>
        <w:spacing w:after="0" w:line="240" w:lineRule="auto"/>
        <w:ind w:hanging="606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ABC có Â &lt; 90</w:t>
      </w:r>
      <w:r w:rsidRPr="000D28C3">
        <w:rPr>
          <w:rFonts w:eastAsia="Times New Roman"/>
          <w:sz w:val="24"/>
          <w:szCs w:val="24"/>
          <w:vertAlign w:val="superscript"/>
        </w:rPr>
        <w:t>0</w:t>
      </w:r>
      <w:r w:rsidRPr="000D28C3">
        <w:rPr>
          <w:rFonts w:eastAsia="Times New Roman"/>
          <w:sz w:val="24"/>
          <w:szCs w:val="24"/>
        </w:rPr>
        <w:t xml:space="preserve">. Trên cùng 1 nmp bờ AB không chứa C vẽ Ax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B, Ay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AC. </w:t>
      </w: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</w:r>
      <w:r w:rsidRPr="000D28C3">
        <w:rPr>
          <w:rFonts w:eastAsia="Times New Roman"/>
          <w:sz w:val="24"/>
          <w:szCs w:val="24"/>
        </w:rPr>
        <w:tab/>
        <w:t>Trên Ax lấy D sao cho AD =AB và trên tia Ay lấy E sao cho AE = AC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 : BC = D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Gọi M, N lần lượt là trung điểm của BC, DE. Tính các góc của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MAN.</w:t>
      </w: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</w:p>
    <w:p w:rsidR="000D28C3" w:rsidRPr="000D28C3" w:rsidRDefault="000D28C3" w:rsidP="00751072">
      <w:pPr>
        <w:numPr>
          <w:ilvl w:val="0"/>
          <w:numId w:val="27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ABC.Trên tia đối của tia AB lấy điểm D sao cho AB = AD, trên tia đối của tia AC lấy E sao cho A là trung điểm CE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:  DE //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M, N lần lượt là trung điểm của BC, DE. CMR : A là trung điểm MN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: AM // DE và AM = 2B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Gọi D là trung điểm BE.Các đường thẳng IA &amp; CD cắt nhau ở K. </w:t>
      </w:r>
      <w:r w:rsidRPr="000D28C3">
        <w:rPr>
          <w:rFonts w:eastAsia="Times New Roman"/>
          <w:sz w:val="24"/>
          <w:szCs w:val="24"/>
        </w:rPr>
        <w:br/>
        <w:t xml:space="preserve">CMR: IK // BC // DE và K là trung điểm DC </w:t>
      </w:r>
    </w:p>
    <w:p w:rsidR="000D28C3" w:rsidRPr="000D28C3" w:rsidRDefault="000D28C3" w:rsidP="00751072">
      <w:pPr>
        <w:numPr>
          <w:ilvl w:val="0"/>
          <w:numId w:val="27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ho A, B, C, D  sao cho AB // CD, AD //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: AB = CD, AD = B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Gọi O là giao điểm của AC, BD. CMR : O là trung điểm của mỗi đoạn AC, BD</w:t>
      </w:r>
    </w:p>
    <w:p w:rsidR="000D28C3" w:rsidRPr="000D28C3" w:rsidRDefault="000D28C3" w:rsidP="00751072">
      <w:pPr>
        <w:numPr>
          <w:ilvl w:val="0"/>
          <w:numId w:val="27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BC vuông tại A có AB=AC. Qua A kẻ đường thẳng xy </w:t>
      </w:r>
    </w:p>
    <w:p w:rsidR="000D28C3" w:rsidRPr="000D28C3" w:rsidRDefault="000D28C3" w:rsidP="000D28C3">
      <w:pPr>
        <w:tabs>
          <w:tab w:val="left" w:pos="399"/>
          <w:tab w:val="left" w:pos="513"/>
        </w:tabs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</w:r>
      <w:r w:rsidRPr="000D28C3">
        <w:rPr>
          <w:rFonts w:eastAsia="Times New Roman"/>
          <w:sz w:val="24"/>
          <w:szCs w:val="24"/>
        </w:rPr>
        <w:tab/>
        <w:t xml:space="preserve">( B, C nằm cùng phía đối với xy) Vẽ BD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xy, CE </w:t>
      </w:r>
      <w:r w:rsidRPr="000D28C3">
        <w:rPr>
          <w:rFonts w:eastAsia="Times New Roman"/>
          <w:sz w:val="24"/>
          <w:szCs w:val="24"/>
        </w:rPr>
        <w:sym w:font="Symbol" w:char="F05E"/>
      </w:r>
      <w:r w:rsidRPr="000D28C3">
        <w:rPr>
          <w:rFonts w:eastAsia="Times New Roman"/>
          <w:sz w:val="24"/>
          <w:szCs w:val="24"/>
        </w:rPr>
        <w:t xml:space="preserve"> xy. CMR: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DB =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CEA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DE = DB + EC</w:t>
      </w:r>
    </w:p>
    <w:p w:rsidR="000D28C3" w:rsidRPr="000D28C3" w:rsidRDefault="000D28C3" w:rsidP="00751072">
      <w:pPr>
        <w:numPr>
          <w:ilvl w:val="0"/>
          <w:numId w:val="27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ABC ( AB=AC), D </w:t>
      </w:r>
      <w:r w:rsidRPr="000D28C3">
        <w:rPr>
          <w:rFonts w:eastAsia="Times New Roman"/>
          <w:sz w:val="24"/>
          <w:szCs w:val="24"/>
        </w:rPr>
        <w:sym w:font="Symbol" w:char="F0CE"/>
      </w:r>
      <w:r w:rsidRPr="000D28C3">
        <w:rPr>
          <w:rFonts w:eastAsia="Times New Roman"/>
          <w:sz w:val="24"/>
          <w:szCs w:val="24"/>
        </w:rPr>
        <w:t xml:space="preserve"> AB, E </w:t>
      </w:r>
      <w:r w:rsidRPr="000D28C3">
        <w:rPr>
          <w:rFonts w:eastAsia="Times New Roman"/>
          <w:sz w:val="24"/>
          <w:szCs w:val="24"/>
        </w:rPr>
        <w:sym w:font="Symbol" w:char="F0CE"/>
      </w:r>
      <w:r w:rsidRPr="000D28C3">
        <w:rPr>
          <w:rFonts w:eastAsia="Times New Roman"/>
          <w:sz w:val="24"/>
          <w:szCs w:val="24"/>
        </w:rPr>
        <w:t xml:space="preserve"> AC sao cho AD = AE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 : BE = CD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Gọi O là giao điểm của BE và CD. CMR: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 xml:space="preserve">BOD =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COE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Gọi H là trung điểm của BC. CMR: A, O, H thẳng hàng.</w:t>
      </w:r>
    </w:p>
    <w:p w:rsidR="000D28C3" w:rsidRPr="000D28C3" w:rsidRDefault="000D28C3" w:rsidP="00751072">
      <w:pPr>
        <w:numPr>
          <w:ilvl w:val="0"/>
          <w:numId w:val="27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góc xOy có Ot là phân giác. Qua điểm H </w:t>
      </w:r>
      <w:r w:rsidRPr="000D28C3">
        <w:rPr>
          <w:rFonts w:eastAsia="Times New Roman"/>
          <w:sz w:val="24"/>
          <w:szCs w:val="24"/>
        </w:rPr>
        <w:sym w:font="Symbol" w:char="F0CE"/>
      </w:r>
      <w:r w:rsidRPr="000D28C3">
        <w:rPr>
          <w:rFonts w:eastAsia="Times New Roman"/>
          <w:sz w:val="24"/>
          <w:szCs w:val="24"/>
        </w:rPr>
        <w:t xml:space="preserve"> tia Ot kẻ đường vuông góc với tia Ot cắt </w:t>
      </w:r>
    </w:p>
    <w:p w:rsidR="000D28C3" w:rsidRPr="000D28C3" w:rsidRDefault="000D28C3" w:rsidP="000D28C3">
      <w:pPr>
        <w:tabs>
          <w:tab w:val="left" w:pos="399"/>
          <w:tab w:val="left" w:pos="513"/>
        </w:tabs>
        <w:ind w:left="-18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ab/>
      </w:r>
      <w:r w:rsidRPr="000D28C3">
        <w:rPr>
          <w:rFonts w:eastAsia="Times New Roman"/>
          <w:sz w:val="24"/>
          <w:szCs w:val="24"/>
        </w:rPr>
        <w:tab/>
        <w:t>Ox, Oy tai A, B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 : OA = O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Lấy C </w:t>
      </w:r>
      <w:r w:rsidRPr="000D28C3">
        <w:rPr>
          <w:rFonts w:eastAsia="Times New Roman"/>
          <w:sz w:val="24"/>
          <w:szCs w:val="24"/>
        </w:rPr>
        <w:sym w:font="Symbol" w:char="F0CE"/>
      </w:r>
      <w:r w:rsidRPr="000D28C3">
        <w:rPr>
          <w:rFonts w:eastAsia="Times New Roman"/>
          <w:sz w:val="24"/>
          <w:szCs w:val="24"/>
        </w:rPr>
        <w:t xml:space="preserve"> OH. CMR : CA = CB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AC cắt Oy tại D. Lấy E </w:t>
      </w:r>
      <w:r w:rsidRPr="000D28C3">
        <w:rPr>
          <w:rFonts w:eastAsia="Times New Roman"/>
          <w:sz w:val="24"/>
          <w:szCs w:val="24"/>
        </w:rPr>
        <w:sym w:font="Symbol" w:char="F0CE"/>
      </w:r>
      <w:r w:rsidRPr="000D28C3">
        <w:rPr>
          <w:rFonts w:eastAsia="Times New Roman"/>
          <w:sz w:val="24"/>
          <w:szCs w:val="24"/>
        </w:rPr>
        <w:t xml:space="preserve"> Ox sao cho OE = OD. CMR: B, C, E thẳng hàng.</w:t>
      </w:r>
    </w:p>
    <w:p w:rsidR="000D28C3" w:rsidRPr="000D28C3" w:rsidRDefault="000D28C3" w:rsidP="00751072">
      <w:pPr>
        <w:numPr>
          <w:ilvl w:val="0"/>
          <w:numId w:val="27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 xml:space="preserve">Cho </w:t>
      </w:r>
      <w:r w:rsidRPr="000D28C3">
        <w:rPr>
          <w:rFonts w:eastAsia="Times New Roman"/>
          <w:sz w:val="24"/>
          <w:szCs w:val="24"/>
        </w:rPr>
        <w:sym w:font="Symbol" w:char="F044"/>
      </w:r>
      <w:r w:rsidRPr="000D28C3">
        <w:rPr>
          <w:rFonts w:eastAsia="Times New Roman"/>
          <w:sz w:val="24"/>
          <w:szCs w:val="24"/>
        </w:rPr>
        <w:t>ABC ( B = C )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CMR : AB = AC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BD là phân giác. Trên tia BA lấy E sao cho BE = CD. CMR : CE là phân giác C.</w:t>
      </w:r>
    </w:p>
    <w:p w:rsidR="000D28C3" w:rsidRPr="000D28C3" w:rsidRDefault="000D28C3" w:rsidP="00751072">
      <w:pPr>
        <w:numPr>
          <w:ilvl w:val="1"/>
          <w:numId w:val="15"/>
        </w:numPr>
        <w:tabs>
          <w:tab w:val="left" w:pos="399"/>
          <w:tab w:val="left" w:pos="513"/>
        </w:tabs>
        <w:spacing w:after="0" w:line="240" w:lineRule="auto"/>
        <w:rPr>
          <w:rFonts w:eastAsia="Times New Roman"/>
          <w:sz w:val="24"/>
          <w:szCs w:val="24"/>
        </w:rPr>
      </w:pPr>
      <w:r w:rsidRPr="000D28C3">
        <w:rPr>
          <w:rFonts w:eastAsia="Times New Roman"/>
          <w:sz w:val="24"/>
          <w:szCs w:val="24"/>
        </w:rPr>
        <w:t>Gọi O là giao điểm của BD, CE. CMR: tia phân giác của Â đi qua O</w:t>
      </w:r>
    </w:p>
    <w:p w:rsidR="000D28C3" w:rsidRPr="000D28C3" w:rsidRDefault="000D28C3" w:rsidP="000D28C3">
      <w:pPr>
        <w:rPr>
          <w:rFonts w:eastAsia="Times New Roman"/>
          <w:shadow/>
          <w:sz w:val="24"/>
          <w:szCs w:val="24"/>
        </w:rPr>
      </w:pPr>
    </w:p>
    <w:p w:rsidR="000D28C3" w:rsidRPr="000D28C3" w:rsidRDefault="000D28C3" w:rsidP="000D28C3">
      <w:pPr>
        <w:rPr>
          <w:rFonts w:eastAsia="Times New Roman"/>
          <w:szCs w:val="28"/>
        </w:rPr>
      </w:pPr>
    </w:p>
    <w:p w:rsidR="003906EC" w:rsidRPr="000D28C3" w:rsidRDefault="003906EC" w:rsidP="000D28C3">
      <w:pPr>
        <w:rPr>
          <w:szCs w:val="28"/>
        </w:rPr>
      </w:pPr>
    </w:p>
    <w:sectPr w:rsidR="003906EC" w:rsidRPr="000D28C3" w:rsidSect="00AB0D39">
      <w:headerReference w:type="even" r:id="rId701"/>
      <w:headerReference w:type="default" r:id="rId702"/>
      <w:footerReference w:type="even" r:id="rId703"/>
      <w:footerReference w:type="default" r:id="rId704"/>
      <w:headerReference w:type="first" r:id="rId705"/>
      <w:footerReference w:type="first" r:id="rId706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1072" w:rsidRDefault="00751072" w:rsidP="00D25D18">
      <w:pPr>
        <w:spacing w:after="0" w:line="240" w:lineRule="auto"/>
      </w:pPr>
      <w:r>
        <w:separator/>
      </w:r>
    </w:p>
  </w:endnote>
  <w:endnote w:type="continuationSeparator" w:id="0">
    <w:p w:rsidR="00751072" w:rsidRDefault="00751072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28C3" w:rsidRPr="000D28C3" w:rsidRDefault="000D28C3" w:rsidP="000D28C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1072" w:rsidRDefault="00751072" w:rsidP="00D25D18">
      <w:pPr>
        <w:spacing w:after="0" w:line="240" w:lineRule="auto"/>
      </w:pPr>
      <w:r>
        <w:separator/>
      </w:r>
    </w:p>
  </w:footnote>
  <w:footnote w:type="continuationSeparator" w:id="0">
    <w:p w:rsidR="00751072" w:rsidRDefault="00751072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28C3" w:rsidRPr="000D28C3" w:rsidRDefault="000D28C3" w:rsidP="000D28C3">
    <w:pPr>
      <w:pStyle w:val="Header"/>
      <w:pBdr>
        <w:bottom w:val="thickThinSmallGap" w:sz="24" w:space="1" w:color="622423" w:themeColor="accent2" w:themeShade="7F"/>
      </w:pBdr>
      <w:rPr>
        <w:rFonts w:eastAsiaTheme="majorEastAsia" w:cs="Times New Roman"/>
        <w:b/>
        <w:color w:val="FF0000"/>
        <w:szCs w:val="28"/>
        <w:lang w:val="en-US"/>
      </w:rPr>
    </w:pPr>
    <w:r>
      <w:rPr>
        <w:b/>
      </w:rPr>
      <w:tab/>
    </w: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40" type="#_x0000_t136" style="position:absolute;margin-left:0;margin-top:0;width:530.3pt;height:106.05pt;rotation:315;z-index:-25165004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</w:t>
    </w:r>
    <w:r>
      <w:rPr>
        <w:rFonts w:eastAsiaTheme="majorEastAsia" w:cs="Times New Roman"/>
        <w:b/>
        <w:color w:val="FF0000"/>
        <w:szCs w:val="28"/>
        <w:lang w:val="en-US"/>
      </w:rPr>
      <w:t>N PHÍ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072A0DAF"/>
    <w:multiLevelType w:val="hybridMultilevel"/>
    <w:tmpl w:val="4F9C869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B112E8F"/>
    <w:multiLevelType w:val="hybridMultilevel"/>
    <w:tmpl w:val="74009B5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0E0AE0"/>
    <w:multiLevelType w:val="hybridMultilevel"/>
    <w:tmpl w:val="59AC77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4A559F"/>
    <w:multiLevelType w:val="hybridMultilevel"/>
    <w:tmpl w:val="53F8E27E"/>
    <w:lvl w:ilvl="0" w:tplc="D116D170">
      <w:start w:val="2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13420A33"/>
    <w:multiLevelType w:val="hybridMultilevel"/>
    <w:tmpl w:val="DBFE4592"/>
    <w:lvl w:ilvl="0" w:tplc="D644AA32">
      <w:start w:val="21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E5B45B5"/>
    <w:multiLevelType w:val="hybridMultilevel"/>
    <w:tmpl w:val="DE1EB09C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24AE5573"/>
    <w:multiLevelType w:val="hybridMultilevel"/>
    <w:tmpl w:val="54C6C9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DD6620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62B7A2B"/>
    <w:multiLevelType w:val="hybridMultilevel"/>
    <w:tmpl w:val="A0123AA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B837812"/>
    <w:multiLevelType w:val="hybridMultilevel"/>
    <w:tmpl w:val="FD9E59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CE34032"/>
    <w:multiLevelType w:val="hybridMultilevel"/>
    <w:tmpl w:val="4134EA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14">
    <w:nsid w:val="37D11F07"/>
    <w:multiLevelType w:val="hybridMultilevel"/>
    <w:tmpl w:val="5E3A69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7EB653B"/>
    <w:multiLevelType w:val="hybridMultilevel"/>
    <w:tmpl w:val="4C941E30"/>
    <w:lvl w:ilvl="0" w:tplc="AA5615B0">
      <w:start w:val="1"/>
      <w:numFmt w:val="lowerLetter"/>
      <w:lvlText w:val="%1."/>
      <w:lvlJc w:val="left"/>
      <w:pPr>
        <w:tabs>
          <w:tab w:val="num" w:pos="348"/>
        </w:tabs>
        <w:ind w:left="3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68"/>
        </w:tabs>
        <w:ind w:left="10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88"/>
        </w:tabs>
        <w:ind w:left="17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08"/>
        </w:tabs>
        <w:ind w:left="25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28"/>
        </w:tabs>
        <w:ind w:left="32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48"/>
        </w:tabs>
        <w:ind w:left="39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68"/>
        </w:tabs>
        <w:ind w:left="46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88"/>
        </w:tabs>
        <w:ind w:left="53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08"/>
        </w:tabs>
        <w:ind w:left="6108" w:hanging="180"/>
      </w:pPr>
    </w:lvl>
  </w:abstractNum>
  <w:abstractNum w:abstractNumId="16">
    <w:nsid w:val="3BAE524B"/>
    <w:multiLevelType w:val="hybridMultilevel"/>
    <w:tmpl w:val="EFE25D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B74A8E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9AC0DAC"/>
    <w:multiLevelType w:val="hybridMultilevel"/>
    <w:tmpl w:val="6EE838D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B02442E"/>
    <w:multiLevelType w:val="hybridMultilevel"/>
    <w:tmpl w:val="DA9ACA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032694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BD445A1"/>
    <w:multiLevelType w:val="hybridMultilevel"/>
    <w:tmpl w:val="A718C09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D14344F"/>
    <w:multiLevelType w:val="hybridMultilevel"/>
    <w:tmpl w:val="686EA07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0825CD9"/>
    <w:multiLevelType w:val="hybridMultilevel"/>
    <w:tmpl w:val="C9C6331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C0193C"/>
    <w:multiLevelType w:val="hybridMultilevel"/>
    <w:tmpl w:val="B0680B46"/>
    <w:lvl w:ilvl="0" w:tplc="0409000F">
      <w:start w:val="1"/>
      <w:numFmt w:val="decimal"/>
      <w:lvlText w:val="%1."/>
      <w:lvlJc w:val="left"/>
      <w:pPr>
        <w:tabs>
          <w:tab w:val="num" w:pos="702"/>
        </w:tabs>
        <w:ind w:left="702" w:hanging="360"/>
      </w:pPr>
      <w:rPr>
        <w:rFonts w:hint="default"/>
      </w:rPr>
    </w:lvl>
    <w:lvl w:ilvl="1" w:tplc="6672BD0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9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C84EDFA4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A0710A9"/>
    <w:multiLevelType w:val="hybridMultilevel"/>
    <w:tmpl w:val="238E41B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A3E36EF"/>
    <w:multiLevelType w:val="hybridMultilevel"/>
    <w:tmpl w:val="8D80EEE6"/>
    <w:lvl w:ilvl="0" w:tplc="A01253F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393507C"/>
    <w:multiLevelType w:val="hybridMultilevel"/>
    <w:tmpl w:val="D5D61C7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F740C80"/>
    <w:multiLevelType w:val="hybridMultilevel"/>
    <w:tmpl w:val="0B0AC6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abstractNum w:abstractNumId="28">
    <w:nsid w:val="7FF831DE"/>
    <w:multiLevelType w:val="hybridMultilevel"/>
    <w:tmpl w:val="C7A0ED6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7"/>
  </w:num>
  <w:num w:numId="2">
    <w:abstractNumId w:val="13"/>
  </w:num>
  <w:num w:numId="3">
    <w:abstractNumId w:val="0"/>
  </w:num>
  <w:num w:numId="4">
    <w:abstractNumId w:val="11"/>
  </w:num>
  <w:num w:numId="5">
    <w:abstractNumId w:val="22"/>
  </w:num>
  <w:num w:numId="6">
    <w:abstractNumId w:val="26"/>
  </w:num>
  <w:num w:numId="7">
    <w:abstractNumId w:val="15"/>
  </w:num>
  <w:num w:numId="8">
    <w:abstractNumId w:val="6"/>
  </w:num>
  <w:num w:numId="9">
    <w:abstractNumId w:val="18"/>
  </w:num>
  <w:num w:numId="10">
    <w:abstractNumId w:val="5"/>
  </w:num>
  <w:num w:numId="11">
    <w:abstractNumId w:val="12"/>
  </w:num>
  <w:num w:numId="12">
    <w:abstractNumId w:val="14"/>
  </w:num>
  <w:num w:numId="13">
    <w:abstractNumId w:val="24"/>
  </w:num>
  <w:num w:numId="14">
    <w:abstractNumId w:val="8"/>
  </w:num>
  <w:num w:numId="15">
    <w:abstractNumId w:val="16"/>
  </w:num>
  <w:num w:numId="16">
    <w:abstractNumId w:val="9"/>
  </w:num>
  <w:num w:numId="17">
    <w:abstractNumId w:val="10"/>
  </w:num>
  <w:num w:numId="18">
    <w:abstractNumId w:val="19"/>
  </w:num>
  <w:num w:numId="19">
    <w:abstractNumId w:val="21"/>
  </w:num>
  <w:num w:numId="20">
    <w:abstractNumId w:val="28"/>
  </w:num>
  <w:num w:numId="21">
    <w:abstractNumId w:val="4"/>
  </w:num>
  <w:num w:numId="22">
    <w:abstractNumId w:val="23"/>
  </w:num>
  <w:num w:numId="23">
    <w:abstractNumId w:val="3"/>
  </w:num>
  <w:num w:numId="24">
    <w:abstractNumId w:val="17"/>
  </w:num>
  <w:num w:numId="25">
    <w:abstractNumId w:val="20"/>
  </w:num>
  <w:num w:numId="26">
    <w:abstractNumId w:val="25"/>
  </w:num>
  <w:num w:numId="27">
    <w:abstractNumId w:val="7"/>
  </w:num>
  <w:numIdMacAtCleanup w:val="2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6866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28C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6061"/>
    <w:rsid w:val="0028750B"/>
    <w:rsid w:val="00287754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57177"/>
    <w:rsid w:val="003655C0"/>
    <w:rsid w:val="00366A67"/>
    <w:rsid w:val="0037368B"/>
    <w:rsid w:val="00373901"/>
    <w:rsid w:val="00383C6F"/>
    <w:rsid w:val="00386920"/>
    <w:rsid w:val="003872A1"/>
    <w:rsid w:val="003906EC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2225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047D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4F7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97BEF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2BFB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168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1072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C73DC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1B32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1F86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22ED"/>
    <w:rsid w:val="00AA3008"/>
    <w:rsid w:val="00AA4B16"/>
    <w:rsid w:val="00AA78BE"/>
    <w:rsid w:val="00AB0D39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2B48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160B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9725C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375B8"/>
    <w:rsid w:val="00E417EE"/>
    <w:rsid w:val="00E41C9C"/>
    <w:rsid w:val="00E45DF4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2,35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671" Type="http://schemas.openxmlformats.org/officeDocument/2006/relationships/image" Target="media/image331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531" Type="http://schemas.openxmlformats.org/officeDocument/2006/relationships/oleObject" Target="embeddings/oleObject261.bin"/><Relationship Id="rId573" Type="http://schemas.openxmlformats.org/officeDocument/2006/relationships/image" Target="media/image283.wmf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2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3.bin"/><Relationship Id="rId640" Type="http://schemas.openxmlformats.org/officeDocument/2006/relationships/image" Target="media/image317.wmf"/><Relationship Id="rId682" Type="http://schemas.openxmlformats.org/officeDocument/2006/relationships/oleObject" Target="embeddings/oleObject33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6.wmf"/><Relationship Id="rId542" Type="http://schemas.openxmlformats.org/officeDocument/2006/relationships/image" Target="media/image267.wmf"/><Relationship Id="rId584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18.wmf"/><Relationship Id="rId486" Type="http://schemas.openxmlformats.org/officeDocument/2006/relationships/image" Target="media/image239.wmf"/><Relationship Id="rId651" Type="http://schemas.openxmlformats.org/officeDocument/2006/relationships/oleObject" Target="embeddings/oleObject320.bin"/><Relationship Id="rId693" Type="http://schemas.openxmlformats.org/officeDocument/2006/relationships/image" Target="media/image342.wmf"/><Relationship Id="rId707" Type="http://schemas.openxmlformats.org/officeDocument/2006/relationships/fontTable" Target="fontTable.xml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1.bin"/><Relationship Id="rId553" Type="http://schemas.openxmlformats.org/officeDocument/2006/relationships/oleObject" Target="embeddings/oleObject272.bin"/><Relationship Id="rId609" Type="http://schemas.openxmlformats.org/officeDocument/2006/relationships/oleObject" Target="embeddings/oleObject29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2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3.bin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7.wmf"/><Relationship Id="rId662" Type="http://schemas.openxmlformats.org/officeDocument/2006/relationships/oleObject" Target="embeddings/oleObject32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image" Target="media/image25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5.bin"/><Relationship Id="rId564" Type="http://schemas.openxmlformats.org/officeDocument/2006/relationships/image" Target="media/image278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631" Type="http://schemas.openxmlformats.org/officeDocument/2006/relationships/oleObject" Target="embeddings/oleObject310.bin"/><Relationship Id="rId673" Type="http://schemas.openxmlformats.org/officeDocument/2006/relationships/image" Target="media/image332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2.bin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image" Target="media/image284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3.bin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7.wmf"/><Relationship Id="rId642" Type="http://schemas.openxmlformats.org/officeDocument/2006/relationships/image" Target="media/image318.wmf"/><Relationship Id="rId684" Type="http://schemas.openxmlformats.org/officeDocument/2006/relationships/oleObject" Target="embeddings/oleObject338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image" Target="media/image24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44" Type="http://schemas.openxmlformats.org/officeDocument/2006/relationships/image" Target="media/image268.wmf"/><Relationship Id="rId586" Type="http://schemas.openxmlformats.org/officeDocument/2006/relationships/oleObject" Target="embeddings/oleObject288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oleObject" Target="embeddings/oleObject300.bin"/><Relationship Id="rId653" Type="http://schemas.openxmlformats.org/officeDocument/2006/relationships/oleObject" Target="embeddings/oleObject321.bin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40.wmf"/><Relationship Id="rId695" Type="http://schemas.openxmlformats.org/officeDocument/2006/relationships/image" Target="media/image343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13" Type="http://schemas.openxmlformats.org/officeDocument/2006/relationships/oleObject" Target="embeddings/oleObject252.bin"/><Relationship Id="rId555" Type="http://schemas.openxmlformats.org/officeDocument/2006/relationships/oleObject" Target="embeddings/oleObject273.bin"/><Relationship Id="rId597" Type="http://schemas.openxmlformats.org/officeDocument/2006/relationships/image" Target="media/image295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3.bin"/><Relationship Id="rId457" Type="http://schemas.openxmlformats.org/officeDocument/2006/relationships/oleObject" Target="embeddings/oleObject22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664" Type="http://schemas.openxmlformats.org/officeDocument/2006/relationships/oleObject" Target="embeddings/oleObject328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image" Target="media/image258.wmf"/><Relationship Id="rId566" Type="http://schemas.openxmlformats.org/officeDocument/2006/relationships/oleObject" Target="embeddings/oleObject278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5.wmf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1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675" Type="http://schemas.openxmlformats.org/officeDocument/2006/relationships/image" Target="media/image333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6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6.bin"/><Relationship Id="rId602" Type="http://schemas.openxmlformats.org/officeDocument/2006/relationships/image" Target="media/image298.wmf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644" Type="http://schemas.openxmlformats.org/officeDocument/2006/relationships/image" Target="media/image319.wmf"/><Relationship Id="rId686" Type="http://schemas.openxmlformats.org/officeDocument/2006/relationships/oleObject" Target="embeddings/oleObject339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image" Target="media/image269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oleObject" Target="embeddings/oleObject301.bin"/><Relationship Id="rId655" Type="http://schemas.openxmlformats.org/officeDocument/2006/relationships/oleObject" Target="embeddings/oleObject322.bin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1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3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footer" Target="footer1.xml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74.bin"/><Relationship Id="rId599" Type="http://schemas.openxmlformats.org/officeDocument/2006/relationships/oleObject" Target="embeddings/oleObject294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5.bin"/><Relationship Id="rId624" Type="http://schemas.openxmlformats.org/officeDocument/2006/relationships/image" Target="media/image309.wmf"/><Relationship Id="rId666" Type="http://schemas.openxmlformats.org/officeDocument/2006/relationships/oleObject" Target="embeddings/oleObject32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8.jpeg"/><Relationship Id="rId330" Type="http://schemas.openxmlformats.org/officeDocument/2006/relationships/image" Target="media/image161.wmf"/><Relationship Id="rId568" Type="http://schemas.openxmlformats.org/officeDocument/2006/relationships/oleObject" Target="embeddings/oleObject279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2.bin"/><Relationship Id="rId677" Type="http://schemas.openxmlformats.org/officeDocument/2006/relationships/image" Target="media/image334.wmf"/><Relationship Id="rId232" Type="http://schemas.openxmlformats.org/officeDocument/2006/relationships/oleObject" Target="embeddings/oleObject111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6.bin"/><Relationship Id="rId702" Type="http://schemas.openxmlformats.org/officeDocument/2006/relationships/header" Target="header3.xml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264.bin"/><Relationship Id="rId579" Type="http://schemas.openxmlformats.org/officeDocument/2006/relationships/image" Target="media/image286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5.bin"/><Relationship Id="rId590" Type="http://schemas.openxmlformats.org/officeDocument/2006/relationships/oleObject" Target="embeddings/oleObject290.bin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201" Type="http://schemas.openxmlformats.org/officeDocument/2006/relationships/image" Target="media/image96.wmf"/><Relationship Id="rId243" Type="http://schemas.openxmlformats.org/officeDocument/2006/relationships/image" Target="media/image118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688" Type="http://schemas.openxmlformats.org/officeDocument/2006/relationships/oleObject" Target="embeddings/oleObject34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87" Type="http://schemas.openxmlformats.org/officeDocument/2006/relationships/image" Target="media/image90.wmf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2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323.bin"/><Relationship Id="rId699" Type="http://schemas.openxmlformats.org/officeDocument/2006/relationships/image" Target="media/image345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6.bin"/><Relationship Id="rId517" Type="http://schemas.openxmlformats.org/officeDocument/2006/relationships/oleObject" Target="embeddings/oleObject254.bin"/><Relationship Id="rId559" Type="http://schemas.openxmlformats.org/officeDocument/2006/relationships/oleObject" Target="embeddings/oleObject27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5.bin"/><Relationship Id="rId570" Type="http://schemas.openxmlformats.org/officeDocument/2006/relationships/oleObject" Target="embeddings/oleObject280.bin"/><Relationship Id="rId626" Type="http://schemas.openxmlformats.org/officeDocument/2006/relationships/image" Target="media/image310.wmf"/><Relationship Id="rId223" Type="http://schemas.openxmlformats.org/officeDocument/2006/relationships/image" Target="media/image108.wmf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0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0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2.bin"/><Relationship Id="rId637" Type="http://schemas.openxmlformats.org/officeDocument/2006/relationships/oleObject" Target="embeddings/oleObject313.bin"/><Relationship Id="rId679" Type="http://schemas.openxmlformats.org/officeDocument/2006/relationships/image" Target="media/image33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7.bin"/><Relationship Id="rId539" Type="http://schemas.openxmlformats.org/officeDocument/2006/relationships/oleObject" Target="embeddings/oleObject265.bin"/><Relationship Id="rId690" Type="http://schemas.openxmlformats.org/officeDocument/2006/relationships/oleObject" Target="embeddings/oleObject341.bin"/><Relationship Id="rId704" Type="http://schemas.openxmlformats.org/officeDocument/2006/relationships/footer" Target="footer3.xml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1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7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91.bin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1.bin"/><Relationship Id="rId452" Type="http://schemas.openxmlformats.org/officeDocument/2006/relationships/image" Target="media/image222.wmf"/><Relationship Id="rId473" Type="http://schemas.openxmlformats.org/officeDocument/2006/relationships/oleObject" Target="embeddings/oleObject232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529" Type="http://schemas.openxmlformats.org/officeDocument/2006/relationships/oleObject" Target="embeddings/oleObject260.bin"/><Relationship Id="rId680" Type="http://schemas.openxmlformats.org/officeDocument/2006/relationships/oleObject" Target="embeddings/oleObject33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3.wmf"/><Relationship Id="rId540" Type="http://schemas.openxmlformats.org/officeDocument/2006/relationships/image" Target="media/image266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4.wmf"/><Relationship Id="rId561" Type="http://schemas.openxmlformats.org/officeDocument/2006/relationships/oleObject" Target="embeddings/oleObject276.bin"/><Relationship Id="rId582" Type="http://schemas.openxmlformats.org/officeDocument/2006/relationships/oleObject" Target="embeddings/oleObject286.bin"/><Relationship Id="rId617" Type="http://schemas.openxmlformats.org/officeDocument/2006/relationships/oleObject" Target="embeddings/oleObject303.bin"/><Relationship Id="rId638" Type="http://schemas.openxmlformats.org/officeDocument/2006/relationships/image" Target="media/image316.wmf"/><Relationship Id="rId659" Type="http://schemas.openxmlformats.org/officeDocument/2006/relationships/oleObject" Target="embeddings/oleObject325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3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6.bin"/><Relationship Id="rId442" Type="http://schemas.openxmlformats.org/officeDocument/2006/relationships/image" Target="media/image217.wmf"/><Relationship Id="rId463" Type="http://schemas.openxmlformats.org/officeDocument/2006/relationships/oleObject" Target="embeddings/oleObject227.bin"/><Relationship Id="rId484" Type="http://schemas.openxmlformats.org/officeDocument/2006/relationships/image" Target="media/image238.wmf"/><Relationship Id="rId519" Type="http://schemas.openxmlformats.org/officeDocument/2006/relationships/oleObject" Target="embeddings/oleObject255.bin"/><Relationship Id="rId670" Type="http://schemas.openxmlformats.org/officeDocument/2006/relationships/oleObject" Target="embeddings/oleObject331.bin"/><Relationship Id="rId705" Type="http://schemas.openxmlformats.org/officeDocument/2006/relationships/header" Target="header4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4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8.wmf"/><Relationship Id="rId530" Type="http://schemas.openxmlformats.org/officeDocument/2006/relationships/image" Target="media/image261.wmf"/><Relationship Id="rId691" Type="http://schemas.openxmlformats.org/officeDocument/2006/relationships/image" Target="media/image3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1.bin"/><Relationship Id="rId572" Type="http://schemas.openxmlformats.org/officeDocument/2006/relationships/oleObject" Target="embeddings/oleObject281.bin"/><Relationship Id="rId593" Type="http://schemas.openxmlformats.org/officeDocument/2006/relationships/image" Target="media/image293.wmf"/><Relationship Id="rId607" Type="http://schemas.openxmlformats.org/officeDocument/2006/relationships/oleObject" Target="embeddings/oleObject298.bin"/><Relationship Id="rId628" Type="http://schemas.openxmlformats.org/officeDocument/2006/relationships/image" Target="media/image311.wmf"/><Relationship Id="rId649" Type="http://schemas.openxmlformats.org/officeDocument/2006/relationships/oleObject" Target="embeddings/oleObject319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2.bin"/><Relationship Id="rId474" Type="http://schemas.openxmlformats.org/officeDocument/2006/relationships/image" Target="media/image233.wmf"/><Relationship Id="rId509" Type="http://schemas.openxmlformats.org/officeDocument/2006/relationships/oleObject" Target="embeddings/oleObject250.bin"/><Relationship Id="rId660" Type="http://schemas.openxmlformats.org/officeDocument/2006/relationships/oleObject" Target="embeddings/oleObject326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3.bin"/><Relationship Id="rId681" Type="http://schemas.openxmlformats.org/officeDocument/2006/relationships/image" Target="media/image336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6.wmf"/><Relationship Id="rId541" Type="http://schemas.openxmlformats.org/officeDocument/2006/relationships/oleObject" Target="embeddings/oleObject266.bin"/><Relationship Id="rId562" Type="http://schemas.openxmlformats.org/officeDocument/2006/relationships/image" Target="media/image277.wmf"/><Relationship Id="rId583" Type="http://schemas.openxmlformats.org/officeDocument/2006/relationships/image" Target="media/image288.wmf"/><Relationship Id="rId618" Type="http://schemas.openxmlformats.org/officeDocument/2006/relationships/image" Target="media/image306.wmf"/><Relationship Id="rId639" Type="http://schemas.openxmlformats.org/officeDocument/2006/relationships/oleObject" Target="embeddings/oleObject314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7.wmf"/><Relationship Id="rId443" Type="http://schemas.openxmlformats.org/officeDocument/2006/relationships/oleObject" Target="embeddings/oleObject217.bin"/><Relationship Id="rId464" Type="http://schemas.openxmlformats.org/officeDocument/2006/relationships/image" Target="media/image228.wmf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2.bin"/><Relationship Id="rId706" Type="http://schemas.openxmlformats.org/officeDocument/2006/relationships/footer" Target="footer4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oleObject" Target="embeddings/oleObject292.bin"/><Relationship Id="rId608" Type="http://schemas.openxmlformats.org/officeDocument/2006/relationships/image" Target="media/image301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98.wmf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image" Target="media/image326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7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8.bin"/><Relationship Id="rId630" Type="http://schemas.openxmlformats.org/officeDocument/2006/relationships/image" Target="media/image312.wmf"/><Relationship Id="rId672" Type="http://schemas.openxmlformats.org/officeDocument/2006/relationships/oleObject" Target="embeddings/oleObject33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2.wmf"/><Relationship Id="rId574" Type="http://schemas.openxmlformats.org/officeDocument/2006/relationships/oleObject" Target="embeddings/oleObject282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5.bin"/><Relationship Id="rId683" Type="http://schemas.openxmlformats.org/officeDocument/2006/relationships/image" Target="media/image337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7.bin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oleObject" Target="embeddings/oleObject343.bin"/><Relationship Id="rId708" Type="http://schemas.openxmlformats.org/officeDocument/2006/relationships/theme" Target="theme/theme1.xml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3.wmf"/><Relationship Id="rId596" Type="http://schemas.openxmlformats.org/officeDocument/2006/relationships/oleObject" Target="embeddings/oleObject29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5.bin"/><Relationship Id="rId663" Type="http://schemas.openxmlformats.org/officeDocument/2006/relationships/image" Target="media/image32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7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565" Type="http://schemas.openxmlformats.org/officeDocument/2006/relationships/image" Target="media/image279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1.bin"/><Relationship Id="rId674" Type="http://schemas.openxmlformats.org/officeDocument/2006/relationships/oleObject" Target="embeddings/oleObject33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3.wmf"/><Relationship Id="rId576" Type="http://schemas.openxmlformats.org/officeDocument/2006/relationships/oleObject" Target="embeddings/oleObject283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5.bin"/><Relationship Id="rId643" Type="http://schemas.openxmlformats.org/officeDocument/2006/relationships/oleObject" Target="embeddings/oleObject316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685" Type="http://schemas.openxmlformats.org/officeDocument/2006/relationships/image" Target="media/image338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612" Type="http://schemas.openxmlformats.org/officeDocument/2006/relationships/image" Target="media/image303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0.bin"/><Relationship Id="rId654" Type="http://schemas.openxmlformats.org/officeDocument/2006/relationships/image" Target="media/image324.wmf"/><Relationship Id="rId696" Type="http://schemas.openxmlformats.org/officeDocument/2006/relationships/oleObject" Target="embeddings/oleObject344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header" Target="header1.xml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6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6.bin"/><Relationship Id="rId665" Type="http://schemas.openxmlformats.org/officeDocument/2006/relationships/image" Target="media/image328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58.bin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634" Type="http://schemas.openxmlformats.org/officeDocument/2006/relationships/image" Target="media/image314.wmf"/><Relationship Id="rId676" Type="http://schemas.openxmlformats.org/officeDocument/2006/relationships/oleObject" Target="embeddings/oleObject33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header" Target="header2.xml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image" Target="media/image339.wmf"/><Relationship Id="rId242" Type="http://schemas.openxmlformats.org/officeDocument/2006/relationships/oleObject" Target="embeddings/oleObject116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9.jpeg"/><Relationship Id="rId547" Type="http://schemas.openxmlformats.org/officeDocument/2006/relationships/oleObject" Target="embeddings/oleObject269.bin"/><Relationship Id="rId589" Type="http://schemas.openxmlformats.org/officeDocument/2006/relationships/image" Target="media/image29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image" Target="media/image101.wmf"/><Relationship Id="rId253" Type="http://schemas.openxmlformats.org/officeDocument/2006/relationships/image" Target="media/image123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oleObject" Target="embeddings/oleObject34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7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1.bin"/><Relationship Id="rId667" Type="http://schemas.openxmlformats.org/officeDocument/2006/relationships/image" Target="media/image329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59.bin"/><Relationship Id="rId569" Type="http://schemas.openxmlformats.org/officeDocument/2006/relationships/image" Target="media/image281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580" Type="http://schemas.openxmlformats.org/officeDocument/2006/relationships/oleObject" Target="embeddings/oleObject285.bin"/><Relationship Id="rId636" Type="http://schemas.openxmlformats.org/officeDocument/2006/relationships/image" Target="media/image315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678" Type="http://schemas.openxmlformats.org/officeDocument/2006/relationships/oleObject" Target="embeddings/oleObject335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6.wmf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footer" Target="footer2.xml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5.wmf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image" Target="media/image292.wmf"/><Relationship Id="rId605" Type="http://schemas.openxmlformats.org/officeDocument/2006/relationships/oleObject" Target="embeddings/oleObject297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7.bin"/><Relationship Id="rId647" Type="http://schemas.openxmlformats.org/officeDocument/2006/relationships/oleObject" Target="embeddings/oleObject318.bin"/><Relationship Id="rId689" Type="http://schemas.openxmlformats.org/officeDocument/2006/relationships/image" Target="media/image340.wmf"/><Relationship Id="rId39" Type="http://schemas.openxmlformats.org/officeDocument/2006/relationships/image" Target="media/image16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76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420" Type="http://schemas.openxmlformats.org/officeDocument/2006/relationships/image" Target="media/image206.wmf"/><Relationship Id="rId616" Type="http://schemas.openxmlformats.org/officeDocument/2006/relationships/image" Target="media/image305.wmf"/><Relationship Id="rId658" Type="http://schemas.openxmlformats.org/officeDocument/2006/relationships/oleObject" Target="embeddings/oleObject324.bin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571" Type="http://schemas.openxmlformats.org/officeDocument/2006/relationships/image" Target="media/image282.wmf"/><Relationship Id="rId627" Type="http://schemas.openxmlformats.org/officeDocument/2006/relationships/oleObject" Target="embeddings/oleObject308.bin"/><Relationship Id="rId669" Type="http://schemas.openxmlformats.org/officeDocument/2006/relationships/image" Target="media/image33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6EFC07D-0C58-4C02-98C3-A082E892A0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5</Pages>
  <Words>11472</Words>
  <Characters>65391</Characters>
  <Application>Microsoft Office Word</Application>
  <DocSecurity>0</DocSecurity>
  <Lines>544</Lines>
  <Paragraphs>1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20T09:13:00Z</cp:lastPrinted>
  <dcterms:created xsi:type="dcterms:W3CDTF">2019-04-20T09:22:00Z</dcterms:created>
  <dcterms:modified xsi:type="dcterms:W3CDTF">2019-04-20T09:22:00Z</dcterms:modified>
</cp:coreProperties>
</file>